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83" r:id="rId2"/>
    <p:sldId id="256" r:id="rId3"/>
    <p:sldId id="258" r:id="rId4"/>
    <p:sldId id="279" r:id="rId5"/>
    <p:sldId id="282" r:id="rId6"/>
    <p:sldId id="280" r:id="rId7"/>
    <p:sldId id="277" r:id="rId8"/>
    <p:sldId id="281" r:id="rId9"/>
    <p:sldId id="268" r:id="rId10"/>
    <p:sldId id="274" r:id="rId11"/>
    <p:sldId id="271" r:id="rId12"/>
    <p:sldId id="275" r:id="rId13"/>
    <p:sldId id="284" r:id="rId14"/>
    <p:sldId id="276" r:id="rId15"/>
    <p:sldId id="288" r:id="rId16"/>
    <p:sldId id="270" r:id="rId17"/>
    <p:sldId id="285" r:id="rId18"/>
    <p:sldId id="259" r:id="rId19"/>
    <p:sldId id="257" r:id="rId20"/>
    <p:sldId id="261" r:id="rId21"/>
    <p:sldId id="263" r:id="rId22"/>
    <p:sldId id="260" r:id="rId23"/>
    <p:sldId id="264" r:id="rId24"/>
    <p:sldId id="265" r:id="rId25"/>
    <p:sldId id="266" r:id="rId26"/>
    <p:sldId id="267" r:id="rId27"/>
    <p:sldId id="278" r:id="rId2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8" d="100"/>
          <a:sy n="68" d="100"/>
        </p:scale>
        <p:origin x="816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1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1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1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10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10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10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1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1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1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1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10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10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10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10/20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10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10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8/1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58" r:id="rId15"/>
    <p:sldLayoutId id="2147483659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png"/><Relationship Id="rId4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7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0.png"/><Relationship Id="rId5" Type="http://schemas.openxmlformats.org/officeDocument/2006/relationships/image" Target="../media/image210.png"/><Relationship Id="rId4" Type="http://schemas.openxmlformats.org/officeDocument/2006/relationships/image" Target="../media/image40.png"/><Relationship Id="rId9" Type="http://schemas.openxmlformats.org/officeDocument/2006/relationships/image" Target="../media/image7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90.png"/><Relationship Id="rId7" Type="http://schemas.openxmlformats.org/officeDocument/2006/relationships/image" Target="../media/image36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111.png"/><Relationship Id="rId4" Type="http://schemas.openxmlformats.org/officeDocument/2006/relationships/image" Target="../media/image10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8.png"/><Relationship Id="rId4" Type="http://schemas.openxmlformats.org/officeDocument/2006/relationships/image" Target="../media/image3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3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1.png"/><Relationship Id="rId5" Type="http://schemas.openxmlformats.org/officeDocument/2006/relationships/image" Target="../media/image45.png"/><Relationship Id="rId4" Type="http://schemas.openxmlformats.org/officeDocument/2006/relationships/image" Target="../media/image37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gi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212.png"/><Relationship Id="rId7" Type="http://schemas.openxmlformats.org/officeDocument/2006/relationships/image" Target="../media/image61.png"/><Relationship Id="rId12" Type="http://schemas.openxmlformats.org/officeDocument/2006/relationships/image" Target="../media/image11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1.png"/><Relationship Id="rId11" Type="http://schemas.openxmlformats.org/officeDocument/2006/relationships/image" Target="../media/image101.png"/><Relationship Id="rId5" Type="http://schemas.openxmlformats.org/officeDocument/2006/relationships/image" Target="../media/image41.png"/><Relationship Id="rId10" Type="http://schemas.openxmlformats.org/officeDocument/2006/relationships/image" Target="../media/image91.png"/><Relationship Id="rId4" Type="http://schemas.openxmlformats.org/officeDocument/2006/relationships/image" Target="../media/image30.png"/><Relationship Id="rId9" Type="http://schemas.openxmlformats.org/officeDocument/2006/relationships/image" Target="../media/image8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E2FC8BA-B2D1-42CA-8E40-766F6925E5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543" y="140028"/>
            <a:ext cx="12079458" cy="673604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C08725C-74FF-4ACD-BB00-E397ACF265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-284743"/>
            <a:ext cx="12192000" cy="700271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5918A31-1942-47B5-A48A-F16D8DB83B0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" y="-125174"/>
            <a:ext cx="12393637" cy="7119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2362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61F04D6-EDF7-4B40-B411-322272931458}"/>
              </a:ext>
            </a:extLst>
          </p:cNvPr>
          <p:cNvSpPr txBox="1"/>
          <p:nvPr/>
        </p:nvSpPr>
        <p:spPr>
          <a:xfrm>
            <a:off x="295420" y="1153550"/>
            <a:ext cx="110431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orking Rules of Maximum and minimum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9DC0A2D-F0DF-4578-80D4-474EB7E2CA9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4034" t="80858" r="55724"/>
          <a:stretch/>
        </p:blipFill>
        <p:spPr>
          <a:xfrm>
            <a:off x="8119402" y="6135216"/>
            <a:ext cx="3050346" cy="559104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C8A4F0BF-9357-4BF2-ADAD-1A9B9CE2B96D}"/>
              </a:ext>
            </a:extLst>
          </p:cNvPr>
          <p:cNvGrpSpPr/>
          <p:nvPr/>
        </p:nvGrpSpPr>
        <p:grpSpPr>
          <a:xfrm>
            <a:off x="1748526" y="2154200"/>
            <a:ext cx="7564287" cy="739787"/>
            <a:chOff x="1453104" y="2372153"/>
            <a:chExt cx="7564287" cy="739787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80190706-2FDB-4381-ACE2-F196F2C127B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-1" r="89185"/>
            <a:stretch/>
          </p:blipFill>
          <p:spPr>
            <a:xfrm>
              <a:off x="2696996" y="2372153"/>
              <a:ext cx="876198" cy="739787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CD6612B3-6EFC-48F8-BD22-C6F86054E2E6}"/>
                </a:ext>
              </a:extLst>
            </p:cNvPr>
            <p:cNvSpPr txBox="1"/>
            <p:nvPr/>
          </p:nvSpPr>
          <p:spPr>
            <a:xfrm>
              <a:off x="1453104" y="2372153"/>
              <a:ext cx="138360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n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DC4D6ED2-4EDE-4B29-A87D-D78892B7C05A}"/>
                </a:ext>
              </a:extLst>
            </p:cNvPr>
            <p:cNvSpPr txBox="1"/>
            <p:nvPr/>
          </p:nvSpPr>
          <p:spPr>
            <a:xfrm>
              <a:off x="3642497" y="2464485"/>
              <a:ext cx="537489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0  and solve this equation for x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4507EA1-DE60-4A99-93CC-2B323685F76F}"/>
                  </a:ext>
                </a:extLst>
              </p:cNvPr>
              <p:cNvSpPr txBox="1"/>
              <p:nvPr/>
            </p:nvSpPr>
            <p:spPr>
              <a:xfrm>
                <a:off x="1542478" y="2887547"/>
                <a:ext cx="7193559" cy="6063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t its roots b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 , </m:t>
                    </m:r>
                    <m:sSub>
                      <m:sSub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 , </m:t>
                    </m:r>
                    <m:sSub>
                      <m:sSub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3  ,   ……………………</m:t>
                        </m:r>
                      </m:sub>
                    </m:sSub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4507EA1-DE60-4A99-93CC-2B323685F7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2478" y="2887547"/>
                <a:ext cx="7193559" cy="606384"/>
              </a:xfrm>
              <a:prstGeom prst="rect">
                <a:avLst/>
              </a:prstGeom>
              <a:blipFill>
                <a:blip r:embed="rId4"/>
                <a:stretch>
                  <a:fillRect l="-2119" t="-14141" b="-282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>
            <a:extLst>
              <a:ext uri="{FF2B5EF4-FFF2-40B4-BE49-F238E27FC236}">
                <a16:creationId xmlns:a16="http://schemas.microsoft.com/office/drawing/2014/main" id="{E71E017B-2415-4F68-ABDA-E856227C32A0}"/>
              </a:ext>
            </a:extLst>
          </p:cNvPr>
          <p:cNvGrpSpPr/>
          <p:nvPr/>
        </p:nvGrpSpPr>
        <p:grpSpPr>
          <a:xfrm>
            <a:off x="1053274" y="3566885"/>
            <a:ext cx="10116474" cy="739787"/>
            <a:chOff x="1053274" y="4131453"/>
            <a:chExt cx="10116474" cy="739787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13016876-5656-4F52-8367-A56E1311B2B1}"/>
                </a:ext>
              </a:extLst>
            </p:cNvPr>
            <p:cNvSpPr txBox="1"/>
            <p:nvPr/>
          </p:nvSpPr>
          <p:spPr>
            <a:xfrm>
              <a:off x="1053274" y="4208960"/>
              <a:ext cx="1011647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or maximum and Minimum, </a:t>
              </a:r>
            </a:p>
          </p:txBody>
        </p:sp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A94D8C04-4425-4B79-B8BA-71A48A6D8CA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-1" r="89185"/>
            <a:stretch/>
          </p:blipFill>
          <p:spPr>
            <a:xfrm>
              <a:off x="6218468" y="4131453"/>
              <a:ext cx="876198" cy="739787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0FF5F2A6-80B4-414E-BB28-D7E8B2050C42}"/>
                </a:ext>
              </a:extLst>
            </p:cNvPr>
            <p:cNvSpPr txBox="1"/>
            <p:nvPr/>
          </p:nvSpPr>
          <p:spPr>
            <a:xfrm>
              <a:off x="7118253" y="4372074"/>
              <a:ext cx="189913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0</a:t>
              </a:r>
            </a:p>
          </p:txBody>
        </p:sp>
      </p:grpSp>
      <p:pic>
        <p:nvPicPr>
          <p:cNvPr id="19" name="Picture 18">
            <a:extLst>
              <a:ext uri="{FF2B5EF4-FFF2-40B4-BE49-F238E27FC236}">
                <a16:creationId xmlns:a16="http://schemas.microsoft.com/office/drawing/2014/main" id="{230299D9-73BF-4949-95AB-1332E2F605B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4760" t="32696" r="36376" b="52511"/>
          <a:stretch/>
        </p:blipFill>
        <p:spPr>
          <a:xfrm>
            <a:off x="2189592" y="5055714"/>
            <a:ext cx="4928661" cy="432051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3281C405-EB37-4941-A627-DFAEB009267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5758" r="2100" b="67097"/>
          <a:stretch/>
        </p:blipFill>
        <p:spPr>
          <a:xfrm>
            <a:off x="930327" y="4340967"/>
            <a:ext cx="8693941" cy="584775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CB893E00-A45E-4314-BD8C-EB1E6E1B854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4356" t="48304" r="34180" b="33621"/>
          <a:stretch/>
        </p:blipFill>
        <p:spPr>
          <a:xfrm>
            <a:off x="2189591" y="5607306"/>
            <a:ext cx="5190979" cy="52791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CCCE8835-AF77-472F-B711-9BB588586B8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4634" t="63568" r="32077" b="16405"/>
          <a:stretch/>
        </p:blipFill>
        <p:spPr>
          <a:xfrm>
            <a:off x="2097634" y="6212957"/>
            <a:ext cx="5374894" cy="584954"/>
          </a:xfrm>
          <a:prstGeom prst="rect">
            <a:avLst/>
          </a:prstGeom>
        </p:spPr>
      </p:pic>
      <p:sp>
        <p:nvSpPr>
          <p:cNvPr id="23" name="Callout: Right Arrow 22">
            <a:extLst>
              <a:ext uri="{FF2B5EF4-FFF2-40B4-BE49-F238E27FC236}">
                <a16:creationId xmlns:a16="http://schemas.microsoft.com/office/drawing/2014/main" id="{A5C5A673-3282-4FDF-98A8-0CCF3AC71D70}"/>
              </a:ext>
            </a:extLst>
          </p:cNvPr>
          <p:cNvSpPr/>
          <p:nvPr/>
        </p:nvSpPr>
        <p:spPr>
          <a:xfrm>
            <a:off x="895848" y="2033970"/>
            <a:ext cx="914400" cy="914400"/>
          </a:xfrm>
          <a:prstGeom prst="rightArrow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4804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Arrow: Right 7">
            <a:extLst>
              <a:ext uri="{FF2B5EF4-FFF2-40B4-BE49-F238E27FC236}">
                <a16:creationId xmlns:a16="http://schemas.microsoft.com/office/drawing/2014/main" id="{50E76972-590D-4EB0-9549-FC4FEC4783EC}"/>
              </a:ext>
            </a:extLst>
          </p:cNvPr>
          <p:cNvSpPr/>
          <p:nvPr/>
        </p:nvSpPr>
        <p:spPr>
          <a:xfrm>
            <a:off x="564797" y="3213635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rrow: Right 9">
            <a:extLst>
              <a:ext uri="{FF2B5EF4-FFF2-40B4-BE49-F238E27FC236}">
                <a16:creationId xmlns:a16="http://schemas.microsoft.com/office/drawing/2014/main" id="{26B133C3-7633-4404-9439-37172F0D5687}"/>
              </a:ext>
            </a:extLst>
          </p:cNvPr>
          <p:cNvSpPr/>
          <p:nvPr/>
        </p:nvSpPr>
        <p:spPr>
          <a:xfrm>
            <a:off x="517561" y="4229561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A0C546ED-8720-4FA7-833C-32F571412FD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62060" b="72670"/>
          <a:stretch/>
        </p:blipFill>
        <p:spPr>
          <a:xfrm>
            <a:off x="1837484" y="3194408"/>
            <a:ext cx="3873994" cy="564746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76D1B510-389E-40D5-961D-3CEF02009E3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6437" r="63109" b="37199"/>
          <a:stretch/>
        </p:blipFill>
        <p:spPr>
          <a:xfrm>
            <a:off x="1837484" y="4126996"/>
            <a:ext cx="3648435" cy="728132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B8EEEB34-9D44-4F6E-B48C-2698411D315B}"/>
              </a:ext>
            </a:extLst>
          </p:cNvPr>
          <p:cNvGrpSpPr/>
          <p:nvPr/>
        </p:nvGrpSpPr>
        <p:grpSpPr>
          <a:xfrm>
            <a:off x="1795756" y="1489224"/>
            <a:ext cx="6405708" cy="1003380"/>
            <a:chOff x="1795756" y="1489224"/>
            <a:chExt cx="6405708" cy="1003380"/>
          </a:xfrm>
        </p:grpSpPr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3B7E96D9-0966-411E-A6D0-1ED1505B3E1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95756" y="1541338"/>
              <a:ext cx="1678964" cy="814043"/>
            </a:xfrm>
            <a:prstGeom prst="rect">
              <a:avLst/>
            </a:prstGeom>
          </p:spPr>
        </p:pic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F96388BF-E8B4-4BCF-8748-6482D9B4DE4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756597" y="1489224"/>
              <a:ext cx="1444867" cy="1003380"/>
            </a:xfrm>
            <a:prstGeom prst="rect">
              <a:avLst/>
            </a:prstGeom>
          </p:spPr>
        </p:pic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5F69C2BC-84ED-4373-A830-85855ABFBD7A}"/>
                </a:ext>
              </a:extLst>
            </p:cNvPr>
            <p:cNvSpPr txBox="1"/>
            <p:nvPr/>
          </p:nvSpPr>
          <p:spPr>
            <a:xfrm>
              <a:off x="3474719" y="1575416"/>
              <a:ext cx="2954215" cy="769441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1"/>
            </a:fontRef>
          </p:style>
          <p:txBody>
            <a:bodyPr wrap="square" rtlCol="0">
              <a:spAutoFit/>
            </a:bodyPr>
            <a:lstStyle/>
            <a:p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t becomes</a:t>
              </a:r>
            </a:p>
          </p:txBody>
        </p:sp>
      </p:grpSp>
      <p:pic>
        <p:nvPicPr>
          <p:cNvPr id="18" name="Picture 17">
            <a:extLst>
              <a:ext uri="{FF2B5EF4-FFF2-40B4-BE49-F238E27FC236}">
                <a16:creationId xmlns:a16="http://schemas.microsoft.com/office/drawing/2014/main" id="{8DA0AC48-12E0-4D27-85EA-2DC32D823D6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7270" t="58565" r="20133"/>
          <a:stretch/>
        </p:blipFill>
        <p:spPr>
          <a:xfrm>
            <a:off x="8495625" y="5822873"/>
            <a:ext cx="3223884" cy="829678"/>
          </a:xfrm>
          <a:prstGeom prst="rect">
            <a:avLst/>
          </a:prstGeom>
        </p:spPr>
      </p:pic>
      <p:sp>
        <p:nvSpPr>
          <p:cNvPr id="21" name="Arrow: Right 20">
            <a:extLst>
              <a:ext uri="{FF2B5EF4-FFF2-40B4-BE49-F238E27FC236}">
                <a16:creationId xmlns:a16="http://schemas.microsoft.com/office/drawing/2014/main" id="{40FF98C3-C503-445B-BCCE-0EB5CAF98CCA}"/>
              </a:ext>
            </a:extLst>
          </p:cNvPr>
          <p:cNvSpPr/>
          <p:nvPr/>
        </p:nvSpPr>
        <p:spPr>
          <a:xfrm>
            <a:off x="575897" y="5256484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B15D9C10-A3F5-4346-8B89-0FC9AF638A96}"/>
              </a:ext>
            </a:extLst>
          </p:cNvPr>
          <p:cNvCxnSpPr/>
          <p:nvPr/>
        </p:nvCxnSpPr>
        <p:spPr>
          <a:xfrm>
            <a:off x="1614180" y="2869809"/>
            <a:ext cx="0" cy="3615397"/>
          </a:xfrm>
          <a:prstGeom prst="straightConnector1">
            <a:avLst/>
          </a:prstGeom>
          <a:ln w="57150">
            <a:solidFill>
              <a:srgbClr val="C00000"/>
            </a:solidFill>
            <a:prstDash val="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4E574424-C9EE-4EFF-94E8-53A11DE8F699}"/>
              </a:ext>
            </a:extLst>
          </p:cNvPr>
          <p:cNvCxnSpPr/>
          <p:nvPr/>
        </p:nvCxnSpPr>
        <p:spPr>
          <a:xfrm>
            <a:off x="1614180" y="2954215"/>
            <a:ext cx="763260" cy="0"/>
          </a:xfrm>
          <a:prstGeom prst="straightConnector1">
            <a:avLst/>
          </a:prstGeom>
          <a:ln w="76200">
            <a:solidFill>
              <a:srgbClr val="C0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179E9299-8C61-4AD8-81E9-9ACC1C46FE98}"/>
              </a:ext>
            </a:extLst>
          </p:cNvPr>
          <p:cNvCxnSpPr/>
          <p:nvPr/>
        </p:nvCxnSpPr>
        <p:spPr>
          <a:xfrm>
            <a:off x="1614180" y="6440658"/>
            <a:ext cx="763260" cy="0"/>
          </a:xfrm>
          <a:prstGeom prst="straightConnector1">
            <a:avLst/>
          </a:prstGeom>
          <a:ln w="76200">
            <a:solidFill>
              <a:srgbClr val="C0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llout: Right Arrow 10">
            <a:extLst>
              <a:ext uri="{FF2B5EF4-FFF2-40B4-BE49-F238E27FC236}">
                <a16:creationId xmlns:a16="http://schemas.microsoft.com/office/drawing/2014/main" id="{C853658D-63C4-47F0-ADDF-69FE3823B0A4}"/>
              </a:ext>
            </a:extLst>
          </p:cNvPr>
          <p:cNvSpPr/>
          <p:nvPr/>
        </p:nvSpPr>
        <p:spPr>
          <a:xfrm>
            <a:off x="699780" y="1475777"/>
            <a:ext cx="914400" cy="914400"/>
          </a:xfrm>
          <a:prstGeom prst="rightArrow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1E5155F9-42CE-4511-8ECB-F0D4B2BDA32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8101" t="-225" r="3648" b="70372"/>
          <a:stretch/>
        </p:blipFill>
        <p:spPr>
          <a:xfrm>
            <a:off x="5853429" y="3255088"/>
            <a:ext cx="5947815" cy="61688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D94EB01F-CA85-4757-918B-C2EBE24852D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8337" t="26437" r="1523" b="37199"/>
          <a:stretch/>
        </p:blipFill>
        <p:spPr>
          <a:xfrm>
            <a:off x="6067517" y="4126996"/>
            <a:ext cx="5947815" cy="72813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684AFCC8-EF37-4111-A1B6-EDE6B92C1FE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" t="58565" r="74736"/>
          <a:stretch/>
        </p:blipFill>
        <p:spPr>
          <a:xfrm>
            <a:off x="1909634" y="5156604"/>
            <a:ext cx="2498462" cy="829678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F779E518-88E3-410F-8488-702D5832C5F4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58530" r="17731" b="5233"/>
          <a:stretch/>
        </p:blipFill>
        <p:spPr>
          <a:xfrm>
            <a:off x="4557297" y="5272615"/>
            <a:ext cx="4398599" cy="539038"/>
          </a:xfrm>
          <a:prstGeom prst="rect">
            <a:avLst/>
          </a:prstGeom>
        </p:spPr>
      </p:pic>
      <p:grpSp>
        <p:nvGrpSpPr>
          <p:cNvPr id="29" name="Group 28">
            <a:extLst>
              <a:ext uri="{FF2B5EF4-FFF2-40B4-BE49-F238E27FC236}">
                <a16:creationId xmlns:a16="http://schemas.microsoft.com/office/drawing/2014/main" id="{96926BE3-72F2-45DC-84A4-019F1DB54FAA}"/>
              </a:ext>
            </a:extLst>
          </p:cNvPr>
          <p:cNvGrpSpPr/>
          <p:nvPr/>
        </p:nvGrpSpPr>
        <p:grpSpPr>
          <a:xfrm>
            <a:off x="2595163" y="5872918"/>
            <a:ext cx="5606301" cy="829678"/>
            <a:chOff x="2595163" y="5872918"/>
            <a:chExt cx="5606301" cy="829678"/>
          </a:xfrm>
        </p:grpSpPr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C490764D-BBED-4710-AB7C-06B2E9207CA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5074" t="58565" r="52302"/>
            <a:stretch/>
          </p:blipFill>
          <p:spPr>
            <a:xfrm>
              <a:off x="5963955" y="5872918"/>
              <a:ext cx="2237509" cy="829678"/>
            </a:xfrm>
            <a:prstGeom prst="rect">
              <a:avLst/>
            </a:prstGeom>
          </p:spPr>
        </p:pic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0A8BA294-E42A-4A2C-8184-5DAB7ADF05DD}"/>
                </a:ext>
              </a:extLst>
            </p:cNvPr>
            <p:cNvSpPr txBox="1"/>
            <p:nvPr/>
          </p:nvSpPr>
          <p:spPr>
            <a:xfrm>
              <a:off x="2595163" y="5964592"/>
              <a:ext cx="322388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nd then again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32613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21" grpId="0" animBg="1"/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D402379-F516-49BE-BF27-04D05F91F15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4829" r="20704" b="64144"/>
          <a:stretch/>
        </p:blipFill>
        <p:spPr>
          <a:xfrm>
            <a:off x="166317" y="3115034"/>
            <a:ext cx="6438664" cy="83569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9F1A548-4088-4E6E-871D-93C33CD2FC1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59756" r="862"/>
          <a:stretch/>
        </p:blipFill>
        <p:spPr>
          <a:xfrm>
            <a:off x="166317" y="4860417"/>
            <a:ext cx="11719120" cy="93795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0167D08-92EB-43B4-9E2D-0D0B2DAD53A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0235" r="1289" b="37171"/>
          <a:stretch/>
        </p:blipFill>
        <p:spPr>
          <a:xfrm>
            <a:off x="191521" y="4048925"/>
            <a:ext cx="11668711" cy="75965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8F6783D-0674-4682-A88D-C6390D63D04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2193" t="21286" r="2048" b="53526"/>
          <a:stretch/>
        </p:blipFill>
        <p:spPr>
          <a:xfrm>
            <a:off x="166317" y="5850212"/>
            <a:ext cx="8940015" cy="835693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8BB4AB55-996D-4D2E-90BA-A786227E732B}"/>
              </a:ext>
            </a:extLst>
          </p:cNvPr>
          <p:cNvSpPr txBox="1"/>
          <p:nvPr/>
        </p:nvSpPr>
        <p:spPr>
          <a:xfrm>
            <a:off x="1523650" y="628880"/>
            <a:ext cx="21945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1F8B95F4-223A-4659-9CBF-C1BFCF9B22BD}"/>
              </a:ext>
            </a:extLst>
          </p:cNvPr>
          <p:cNvGrpSpPr/>
          <p:nvPr/>
        </p:nvGrpSpPr>
        <p:grpSpPr>
          <a:xfrm>
            <a:off x="166317" y="1505692"/>
            <a:ext cx="10678324" cy="677562"/>
            <a:chOff x="166317" y="1505692"/>
            <a:chExt cx="10678324" cy="677562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49937CC3-77B6-452D-A41A-FFD579AD66F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r="62060" b="72670"/>
            <a:stretch/>
          </p:blipFill>
          <p:spPr>
            <a:xfrm>
              <a:off x="880881" y="1505692"/>
              <a:ext cx="3873994" cy="564746"/>
            </a:xfrm>
            <a:prstGeom prst="rect">
              <a:avLst/>
            </a:prstGeom>
          </p:spPr>
        </p:pic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C9023D4D-5A71-4368-ADEE-8F75D3715B8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38101" t="-225" r="3648" b="70372"/>
            <a:stretch/>
          </p:blipFill>
          <p:spPr>
            <a:xfrm>
              <a:off x="4896826" y="1566372"/>
              <a:ext cx="5947815" cy="616882"/>
            </a:xfrm>
            <a:prstGeom prst="rect">
              <a:avLst/>
            </a:prstGeom>
          </p:spPr>
        </p:pic>
        <p:sp>
          <p:nvSpPr>
            <p:cNvPr id="14" name="Arrow: Right 13">
              <a:extLst>
                <a:ext uri="{FF2B5EF4-FFF2-40B4-BE49-F238E27FC236}">
                  <a16:creationId xmlns:a16="http://schemas.microsoft.com/office/drawing/2014/main" id="{9406DA56-7F60-4723-A2CF-39682130DC87}"/>
                </a:ext>
              </a:extLst>
            </p:cNvPr>
            <p:cNvSpPr/>
            <p:nvPr/>
          </p:nvSpPr>
          <p:spPr>
            <a:xfrm>
              <a:off x="166317" y="1566372"/>
              <a:ext cx="714564" cy="504066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6" name="Picture 15">
            <a:extLst>
              <a:ext uri="{FF2B5EF4-FFF2-40B4-BE49-F238E27FC236}">
                <a16:creationId xmlns:a16="http://schemas.microsoft.com/office/drawing/2014/main" id="{9F07BCE7-A2E3-4F09-A982-43754643751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8551" t="73532" r="18664"/>
          <a:stretch/>
        </p:blipFill>
        <p:spPr>
          <a:xfrm>
            <a:off x="3357115" y="2228448"/>
            <a:ext cx="6544991" cy="878151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44ECA9B9-CD20-46BC-9E93-B9FF510D802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" r="74794" b="64144"/>
          <a:stretch/>
        </p:blipFill>
        <p:spPr>
          <a:xfrm>
            <a:off x="166317" y="2237727"/>
            <a:ext cx="2979571" cy="8356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9016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FA7438A-2CB6-43E6-ADC2-FE19568C7D2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57006" r="862"/>
          <a:stretch/>
        </p:blipFill>
        <p:spPr>
          <a:xfrm>
            <a:off x="211233" y="4928491"/>
            <a:ext cx="11719121" cy="93795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8F6783D-0674-4682-A88D-C6390D63D04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2193" t="21286" r="2048" b="53526"/>
          <a:stretch/>
        </p:blipFill>
        <p:spPr>
          <a:xfrm>
            <a:off x="235100" y="5917623"/>
            <a:ext cx="8013309" cy="74906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5E36692-4B54-4E9E-AC7B-DA7FEDF08B9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8740" r="1289" b="36918"/>
          <a:stretch/>
        </p:blipFill>
        <p:spPr>
          <a:xfrm>
            <a:off x="211233" y="4147886"/>
            <a:ext cx="11668710" cy="74917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B02D370-63EF-44EE-B19C-92F0C5B739E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78199" b="65659"/>
          <a:stretch/>
        </p:blipFill>
        <p:spPr>
          <a:xfrm>
            <a:off x="211233" y="2530975"/>
            <a:ext cx="2577099" cy="74917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15D3133-9CF9-4630-9BC0-4BE7E18A304D}"/>
              </a:ext>
            </a:extLst>
          </p:cNvPr>
          <p:cNvSpPr txBox="1"/>
          <p:nvPr/>
        </p:nvSpPr>
        <p:spPr>
          <a:xfrm>
            <a:off x="1523650" y="628880"/>
            <a:ext cx="21945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D274FFE-F6C9-44D3-A955-93EFCF82FC8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8551" t="73532" r="18664"/>
          <a:stretch/>
        </p:blipFill>
        <p:spPr>
          <a:xfrm>
            <a:off x="2942896" y="2550849"/>
            <a:ext cx="5610261" cy="752737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B9463C39-2CC1-4767-8234-9F142D54135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869" t="521" r="25784" b="65659"/>
          <a:stretch/>
        </p:blipFill>
        <p:spPr>
          <a:xfrm>
            <a:off x="391769" y="3345120"/>
            <a:ext cx="6306209" cy="737799"/>
          </a:xfrm>
          <a:prstGeom prst="rect">
            <a:avLst/>
          </a:prstGeom>
        </p:spPr>
      </p:pic>
      <p:sp>
        <p:nvSpPr>
          <p:cNvPr id="14" name="Arrow: Right 13">
            <a:extLst>
              <a:ext uri="{FF2B5EF4-FFF2-40B4-BE49-F238E27FC236}">
                <a16:creationId xmlns:a16="http://schemas.microsoft.com/office/drawing/2014/main" id="{C2420518-62B2-40BD-BEA6-6467D10A0D16}"/>
              </a:ext>
            </a:extLst>
          </p:cNvPr>
          <p:cNvSpPr/>
          <p:nvPr/>
        </p:nvSpPr>
        <p:spPr>
          <a:xfrm>
            <a:off x="235100" y="1752693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3663E003-5295-4317-BF15-681B605A230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6437" r="63109" b="37199"/>
          <a:stretch/>
        </p:blipFill>
        <p:spPr>
          <a:xfrm>
            <a:off x="1555023" y="1650128"/>
            <a:ext cx="3648435" cy="728132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CF2FE489-9D74-4CCD-907E-4DAF04FABC6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8337" t="26437" r="1523" b="37199"/>
          <a:stretch/>
        </p:blipFill>
        <p:spPr>
          <a:xfrm>
            <a:off x="5785056" y="1650128"/>
            <a:ext cx="5947815" cy="7281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3248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Arrow: Right 14">
            <a:extLst>
              <a:ext uri="{FF2B5EF4-FFF2-40B4-BE49-F238E27FC236}">
                <a16:creationId xmlns:a16="http://schemas.microsoft.com/office/drawing/2014/main" id="{22AFF4FB-A14B-4CA2-8731-9065C2D02C1E}"/>
              </a:ext>
            </a:extLst>
          </p:cNvPr>
          <p:cNvSpPr/>
          <p:nvPr/>
        </p:nvSpPr>
        <p:spPr>
          <a:xfrm>
            <a:off x="357236" y="1668172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745CC528-0693-43B8-B911-F3A8C006722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" t="58565" r="74736"/>
          <a:stretch/>
        </p:blipFill>
        <p:spPr>
          <a:xfrm>
            <a:off x="1484845" y="1495649"/>
            <a:ext cx="2498462" cy="829678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5C5AF7DF-4D7D-40FA-BC74-8C7ACE68427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8530" r="17731" b="5233"/>
          <a:stretch/>
        </p:blipFill>
        <p:spPr>
          <a:xfrm>
            <a:off x="4132508" y="1611660"/>
            <a:ext cx="4398599" cy="539038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40B32A28-78DE-4A06-86A4-3C6837718639}"/>
              </a:ext>
            </a:extLst>
          </p:cNvPr>
          <p:cNvGrpSpPr/>
          <p:nvPr/>
        </p:nvGrpSpPr>
        <p:grpSpPr>
          <a:xfrm>
            <a:off x="1262944" y="2503251"/>
            <a:ext cx="9124346" cy="879723"/>
            <a:chOff x="1262944" y="2503251"/>
            <a:chExt cx="9124346" cy="879723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6411C04E-D95B-45E9-8C62-8C69FAE07C5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47270" t="58565" r="20133"/>
            <a:stretch/>
          </p:blipFill>
          <p:spPr>
            <a:xfrm>
              <a:off x="7163406" y="2503251"/>
              <a:ext cx="3223884" cy="829678"/>
            </a:xfrm>
            <a:prstGeom prst="rect">
              <a:avLst/>
            </a:prstGeom>
          </p:spPr>
        </p:pic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4B6424CA-96A8-4EED-8800-3D5A6F9101E5}"/>
                </a:ext>
              </a:extLst>
            </p:cNvPr>
            <p:cNvGrpSpPr/>
            <p:nvPr/>
          </p:nvGrpSpPr>
          <p:grpSpPr>
            <a:xfrm>
              <a:off x="1262944" y="2553296"/>
              <a:ext cx="5606301" cy="829678"/>
              <a:chOff x="2595163" y="5872918"/>
              <a:chExt cx="5606301" cy="829678"/>
            </a:xfrm>
          </p:grpSpPr>
          <p:pic>
            <p:nvPicPr>
              <p:cNvPr id="19" name="Picture 18">
                <a:extLst>
                  <a:ext uri="{FF2B5EF4-FFF2-40B4-BE49-F238E27FC236}">
                    <a16:creationId xmlns:a16="http://schemas.microsoft.com/office/drawing/2014/main" id="{392E4D54-AF80-4053-85D2-1F94354BB48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/>
              <a:srcRect l="25074" t="58565" r="52302"/>
              <a:stretch/>
            </p:blipFill>
            <p:spPr>
              <a:xfrm>
                <a:off x="5963955" y="5872918"/>
                <a:ext cx="2237509" cy="829678"/>
              </a:xfrm>
              <a:prstGeom prst="rect">
                <a:avLst/>
              </a:prstGeom>
            </p:spPr>
          </p:pic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E2FE2061-E744-459A-AE3E-3521E6F262C2}"/>
                  </a:ext>
                </a:extLst>
              </p:cNvPr>
              <p:cNvSpPr txBox="1"/>
              <p:nvPr/>
            </p:nvSpPr>
            <p:spPr>
              <a:xfrm>
                <a:off x="2595163" y="5964592"/>
                <a:ext cx="322388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then again </a:t>
                </a:r>
              </a:p>
            </p:txBody>
          </p:sp>
        </p:grp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72705AE1-4E2F-4F50-A4A5-EA8D013DADCB}"/>
              </a:ext>
            </a:extLst>
          </p:cNvPr>
          <p:cNvGrpSpPr/>
          <p:nvPr/>
        </p:nvGrpSpPr>
        <p:grpSpPr>
          <a:xfrm>
            <a:off x="0" y="5426592"/>
            <a:ext cx="10864025" cy="999676"/>
            <a:chOff x="452892" y="4373616"/>
            <a:chExt cx="10864025" cy="999676"/>
          </a:xfrm>
        </p:grpSpPr>
        <p:sp>
          <p:nvSpPr>
            <p:cNvPr id="22" name="Arrow: Right 21">
              <a:extLst>
                <a:ext uri="{FF2B5EF4-FFF2-40B4-BE49-F238E27FC236}">
                  <a16:creationId xmlns:a16="http://schemas.microsoft.com/office/drawing/2014/main" id="{59B489E8-5AA4-4079-B285-113D3CE783DB}"/>
                </a:ext>
              </a:extLst>
            </p:cNvPr>
            <p:cNvSpPr/>
            <p:nvPr/>
          </p:nvSpPr>
          <p:spPr>
            <a:xfrm>
              <a:off x="452892" y="4631138"/>
              <a:ext cx="978408" cy="48463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5125E422-C184-41A3-BB62-B5AF2E1C0FC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614180" y="4373616"/>
              <a:ext cx="9702737" cy="999676"/>
            </a:xfrm>
            <a:prstGeom prst="rect">
              <a:avLst/>
            </a:prstGeom>
          </p:spPr>
        </p:pic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AD68EFAB-5E44-4325-A839-8ABDBE81423E}"/>
              </a:ext>
            </a:extLst>
          </p:cNvPr>
          <p:cNvSpPr txBox="1"/>
          <p:nvPr/>
        </p:nvSpPr>
        <p:spPr>
          <a:xfrm>
            <a:off x="1262944" y="261855"/>
            <a:ext cx="110431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orking Rules of Maximum and minimum </a:t>
            </a: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A7646EC4-4ECA-4488-9F8D-6E73EFCE2944}"/>
              </a:ext>
            </a:extLst>
          </p:cNvPr>
          <p:cNvGrpSpPr/>
          <p:nvPr/>
        </p:nvGrpSpPr>
        <p:grpSpPr>
          <a:xfrm>
            <a:off x="166468" y="3550065"/>
            <a:ext cx="3477065" cy="999676"/>
            <a:chOff x="452892" y="4373616"/>
            <a:chExt cx="3477065" cy="999676"/>
          </a:xfrm>
        </p:grpSpPr>
        <p:sp>
          <p:nvSpPr>
            <p:cNvPr id="29" name="Arrow: Right 28">
              <a:extLst>
                <a:ext uri="{FF2B5EF4-FFF2-40B4-BE49-F238E27FC236}">
                  <a16:creationId xmlns:a16="http://schemas.microsoft.com/office/drawing/2014/main" id="{812D10DB-4E8E-4B2C-97F0-285D990BE37C}"/>
                </a:ext>
              </a:extLst>
            </p:cNvPr>
            <p:cNvSpPr/>
            <p:nvPr/>
          </p:nvSpPr>
          <p:spPr>
            <a:xfrm>
              <a:off x="452892" y="4631138"/>
              <a:ext cx="978408" cy="48463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0" name="Picture 29">
              <a:extLst>
                <a:ext uri="{FF2B5EF4-FFF2-40B4-BE49-F238E27FC236}">
                  <a16:creationId xmlns:a16="http://schemas.microsoft.com/office/drawing/2014/main" id="{BD98729E-633C-45A3-A282-1B53176A9FD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r="76133"/>
            <a:stretch/>
          </p:blipFill>
          <p:spPr>
            <a:xfrm>
              <a:off x="1614181" y="4373616"/>
              <a:ext cx="2315776" cy="999676"/>
            </a:xfrm>
            <a:prstGeom prst="rect">
              <a:avLst/>
            </a:prstGeom>
          </p:spPr>
        </p:pic>
      </p:grpSp>
      <p:sp>
        <p:nvSpPr>
          <p:cNvPr id="31" name="Arrow: Left-Right-Up 30">
            <a:extLst>
              <a:ext uri="{FF2B5EF4-FFF2-40B4-BE49-F238E27FC236}">
                <a16:creationId xmlns:a16="http://schemas.microsoft.com/office/drawing/2014/main" id="{0DECE30E-F012-4A9B-AC51-61F39AB14314}"/>
              </a:ext>
            </a:extLst>
          </p:cNvPr>
          <p:cNvSpPr/>
          <p:nvPr/>
        </p:nvSpPr>
        <p:spPr>
          <a:xfrm rot="16200000">
            <a:off x="3460653" y="3658076"/>
            <a:ext cx="1216152" cy="850392"/>
          </a:xfrm>
          <a:prstGeom prst="leftRigh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509E49AF-4343-49E4-B10C-81061FB2CC03}"/>
              </a:ext>
            </a:extLst>
          </p:cNvPr>
          <p:cNvGrpSpPr/>
          <p:nvPr/>
        </p:nvGrpSpPr>
        <p:grpSpPr>
          <a:xfrm>
            <a:off x="4234548" y="3127836"/>
            <a:ext cx="4194517" cy="905446"/>
            <a:chOff x="452892" y="4373616"/>
            <a:chExt cx="4194517" cy="905446"/>
          </a:xfrm>
        </p:grpSpPr>
        <p:sp>
          <p:nvSpPr>
            <p:cNvPr id="34" name="Arrow: Right 33">
              <a:extLst>
                <a:ext uri="{FF2B5EF4-FFF2-40B4-BE49-F238E27FC236}">
                  <a16:creationId xmlns:a16="http://schemas.microsoft.com/office/drawing/2014/main" id="{B2DF3EA4-C80A-4B4C-98B5-3F524C4B406C}"/>
                </a:ext>
              </a:extLst>
            </p:cNvPr>
            <p:cNvSpPr/>
            <p:nvPr/>
          </p:nvSpPr>
          <p:spPr>
            <a:xfrm>
              <a:off x="452892" y="4631138"/>
              <a:ext cx="978408" cy="48463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5" name="Picture 34">
              <a:extLst>
                <a:ext uri="{FF2B5EF4-FFF2-40B4-BE49-F238E27FC236}">
                  <a16:creationId xmlns:a16="http://schemas.microsoft.com/office/drawing/2014/main" id="{DD2A7C6F-F7AA-4092-967C-83FE0640CDB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r="68739" b="9426"/>
            <a:stretch/>
          </p:blipFill>
          <p:spPr>
            <a:xfrm>
              <a:off x="1614180" y="4373616"/>
              <a:ext cx="3033229" cy="905446"/>
            </a:xfrm>
            <a:prstGeom prst="rect">
              <a:avLst/>
            </a:prstGeom>
          </p:spPr>
        </p:pic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6196D155-0C6C-4C50-8C7F-32077442D43C}"/>
              </a:ext>
            </a:extLst>
          </p:cNvPr>
          <p:cNvGrpSpPr/>
          <p:nvPr/>
        </p:nvGrpSpPr>
        <p:grpSpPr>
          <a:xfrm>
            <a:off x="4234548" y="4226191"/>
            <a:ext cx="3212385" cy="830996"/>
            <a:chOff x="635772" y="2553880"/>
            <a:chExt cx="3212385" cy="830996"/>
          </a:xfrm>
        </p:grpSpPr>
        <p:sp>
          <p:nvSpPr>
            <p:cNvPr id="37" name="Arrow: Right 36">
              <a:extLst>
                <a:ext uri="{FF2B5EF4-FFF2-40B4-BE49-F238E27FC236}">
                  <a16:creationId xmlns:a16="http://schemas.microsoft.com/office/drawing/2014/main" id="{3D250DB7-97ED-4405-8391-A11E67C571B9}"/>
                </a:ext>
              </a:extLst>
            </p:cNvPr>
            <p:cNvSpPr/>
            <p:nvPr/>
          </p:nvSpPr>
          <p:spPr>
            <a:xfrm>
              <a:off x="635772" y="2688877"/>
              <a:ext cx="978408" cy="48463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8" name="Picture 37">
              <a:extLst>
                <a:ext uri="{FF2B5EF4-FFF2-40B4-BE49-F238E27FC236}">
                  <a16:creationId xmlns:a16="http://schemas.microsoft.com/office/drawing/2014/main" id="{8FC63155-14EC-47D1-A386-749DC400C0A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r="79091"/>
            <a:stretch/>
          </p:blipFill>
          <p:spPr>
            <a:xfrm>
              <a:off x="1614180" y="2553880"/>
              <a:ext cx="2233977" cy="830996"/>
            </a:xfrm>
            <a:prstGeom prst="rect">
              <a:avLst/>
            </a:prstGeom>
          </p:spPr>
        </p:pic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D2337F7E-C52D-4AA5-B81E-461AD16CDF6B}"/>
              </a:ext>
            </a:extLst>
          </p:cNvPr>
          <p:cNvSpPr txBox="1"/>
          <p:nvPr/>
        </p:nvSpPr>
        <p:spPr>
          <a:xfrm>
            <a:off x="1262944" y="4763548"/>
            <a:ext cx="22339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se 1: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C78C7E34-6E6D-4A38-A861-5A567D9679CD}"/>
              </a:ext>
            </a:extLst>
          </p:cNvPr>
          <p:cNvSpPr txBox="1"/>
          <p:nvPr/>
        </p:nvSpPr>
        <p:spPr>
          <a:xfrm>
            <a:off x="8630048" y="3267370"/>
            <a:ext cx="22339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se 1: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4CAF2D43-2A5F-49E0-85EC-93520D26FD4F}"/>
              </a:ext>
            </a:extLst>
          </p:cNvPr>
          <p:cNvSpPr txBox="1"/>
          <p:nvPr/>
        </p:nvSpPr>
        <p:spPr>
          <a:xfrm>
            <a:off x="7658359" y="4302770"/>
            <a:ext cx="22339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se 2:</a:t>
            </a:r>
          </a:p>
        </p:txBody>
      </p:sp>
    </p:spTree>
    <p:extLst>
      <p:ext uri="{BB962C8B-B14F-4D97-AF65-F5344CB8AC3E}">
        <p14:creationId xmlns:p14="http://schemas.microsoft.com/office/powerpoint/2010/main" val="3961156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4" grpId="0"/>
      <p:bldP spid="31" grpId="0" animBg="1"/>
      <p:bldP spid="39" grpId="0"/>
      <p:bldP spid="40" grpId="0"/>
      <p:bldP spid="4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>
            <a:extLst>
              <a:ext uri="{FF2B5EF4-FFF2-40B4-BE49-F238E27FC236}">
                <a16:creationId xmlns:a16="http://schemas.microsoft.com/office/drawing/2014/main" id="{AD68EFAB-5E44-4325-A839-8ABDBE81423E}"/>
              </a:ext>
            </a:extLst>
          </p:cNvPr>
          <p:cNvSpPr txBox="1"/>
          <p:nvPr/>
        </p:nvSpPr>
        <p:spPr>
          <a:xfrm>
            <a:off x="1262944" y="261855"/>
            <a:ext cx="110431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orking Rules of Maximum and minimum 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2D24E827-03BF-4A56-9BE6-88A689225EA2}"/>
              </a:ext>
            </a:extLst>
          </p:cNvPr>
          <p:cNvGrpSpPr/>
          <p:nvPr/>
        </p:nvGrpSpPr>
        <p:grpSpPr>
          <a:xfrm>
            <a:off x="374748" y="1833904"/>
            <a:ext cx="8543840" cy="859170"/>
            <a:chOff x="357235" y="4997652"/>
            <a:chExt cx="8543840" cy="859170"/>
          </a:xfrm>
        </p:grpSpPr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8CD3C577-4776-4CA3-8054-8F3A5B84A26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26" r="47276" b="78721"/>
            <a:stretch/>
          </p:blipFill>
          <p:spPr>
            <a:xfrm>
              <a:off x="1586131" y="4997652"/>
              <a:ext cx="7314944" cy="859170"/>
            </a:xfrm>
            <a:prstGeom prst="rect">
              <a:avLst/>
            </a:prstGeom>
          </p:spPr>
        </p:pic>
        <p:sp>
          <p:nvSpPr>
            <p:cNvPr id="26" name="Arrow: Right 25">
              <a:extLst>
                <a:ext uri="{FF2B5EF4-FFF2-40B4-BE49-F238E27FC236}">
                  <a16:creationId xmlns:a16="http://schemas.microsoft.com/office/drawing/2014/main" id="{6B38AB1E-4B20-42A3-9FC5-DD52E6E638CA}"/>
                </a:ext>
              </a:extLst>
            </p:cNvPr>
            <p:cNvSpPr/>
            <p:nvPr/>
          </p:nvSpPr>
          <p:spPr>
            <a:xfrm>
              <a:off x="357235" y="5189193"/>
              <a:ext cx="978409" cy="48463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0BB158E2-CCD3-4D86-92D3-8BD842FC2BBE}"/>
              </a:ext>
            </a:extLst>
          </p:cNvPr>
          <p:cNvGrpSpPr/>
          <p:nvPr/>
        </p:nvGrpSpPr>
        <p:grpSpPr>
          <a:xfrm>
            <a:off x="374748" y="3067740"/>
            <a:ext cx="10597979" cy="767499"/>
            <a:chOff x="374748" y="3067740"/>
            <a:chExt cx="10597979" cy="767499"/>
          </a:xfrm>
        </p:grpSpPr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DBA10986-BF95-4E99-970C-BE2CF613169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t="20411" r="24276" b="58310"/>
            <a:stretch/>
          </p:blipFill>
          <p:spPr>
            <a:xfrm>
              <a:off x="1547373" y="3067740"/>
              <a:ext cx="9425354" cy="767499"/>
            </a:xfrm>
            <a:prstGeom prst="rect">
              <a:avLst/>
            </a:prstGeom>
          </p:spPr>
        </p:pic>
        <p:sp>
          <p:nvSpPr>
            <p:cNvPr id="2" name="Arrow: Right 1">
              <a:extLst>
                <a:ext uri="{FF2B5EF4-FFF2-40B4-BE49-F238E27FC236}">
                  <a16:creationId xmlns:a16="http://schemas.microsoft.com/office/drawing/2014/main" id="{3D0B8E27-816F-42FF-9210-05C42372C8DF}"/>
                </a:ext>
              </a:extLst>
            </p:cNvPr>
            <p:cNvSpPr/>
            <p:nvPr/>
          </p:nvSpPr>
          <p:spPr>
            <a:xfrm>
              <a:off x="374748" y="3200578"/>
              <a:ext cx="978409" cy="50182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32" name="Picture 31">
            <a:extLst>
              <a:ext uri="{FF2B5EF4-FFF2-40B4-BE49-F238E27FC236}">
                <a16:creationId xmlns:a16="http://schemas.microsoft.com/office/drawing/2014/main" id="{33289036-20CD-4BDE-8DB5-465444D7C99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251" t="38375" r="13199" b="41452"/>
          <a:stretch/>
        </p:blipFill>
        <p:spPr>
          <a:xfrm>
            <a:off x="1603644" y="4304162"/>
            <a:ext cx="9777119" cy="727599"/>
          </a:xfrm>
          <a:prstGeom prst="rect">
            <a:avLst/>
          </a:prstGeom>
        </p:spPr>
      </p:pic>
      <p:sp>
        <p:nvSpPr>
          <p:cNvPr id="6" name="Arrow: Curved Right 5">
            <a:extLst>
              <a:ext uri="{FF2B5EF4-FFF2-40B4-BE49-F238E27FC236}">
                <a16:creationId xmlns:a16="http://schemas.microsoft.com/office/drawing/2014/main" id="{CFB3E47A-8569-41D9-A311-7BDDB169D8AD}"/>
              </a:ext>
            </a:extLst>
          </p:cNvPr>
          <p:cNvSpPr/>
          <p:nvPr/>
        </p:nvSpPr>
        <p:spPr>
          <a:xfrm>
            <a:off x="863952" y="3696086"/>
            <a:ext cx="731520" cy="1216152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F1CADB84-64E7-4B1A-BFFA-2E03F29DEBF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251" t="56040" r="1351"/>
          <a:stretch/>
        </p:blipFill>
        <p:spPr>
          <a:xfrm>
            <a:off x="634145" y="5192657"/>
            <a:ext cx="11251809" cy="1585523"/>
          </a:xfrm>
          <a:prstGeom prst="rect">
            <a:avLst/>
          </a:prstGeom>
        </p:spPr>
      </p:pic>
      <p:sp>
        <p:nvSpPr>
          <p:cNvPr id="7" name="Arrow: Curved Right 6">
            <a:extLst>
              <a:ext uri="{FF2B5EF4-FFF2-40B4-BE49-F238E27FC236}">
                <a16:creationId xmlns:a16="http://schemas.microsoft.com/office/drawing/2014/main" id="{43DBF012-BAE6-43D0-B888-F756E8296D5C}"/>
              </a:ext>
            </a:extLst>
          </p:cNvPr>
          <p:cNvSpPr/>
          <p:nvPr/>
        </p:nvSpPr>
        <p:spPr>
          <a:xfrm rot="1464125" flipH="1">
            <a:off x="10250077" y="3756452"/>
            <a:ext cx="1816426" cy="3037843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1535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6" grpId="0" animBg="1"/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>
            <a:extLst>
              <a:ext uri="{FF2B5EF4-FFF2-40B4-BE49-F238E27FC236}">
                <a16:creationId xmlns:a16="http://schemas.microsoft.com/office/drawing/2014/main" id="{70BE1D30-C33F-4D04-9BCC-451ACFEB08FA}"/>
              </a:ext>
            </a:extLst>
          </p:cNvPr>
          <p:cNvGrpSpPr/>
          <p:nvPr/>
        </p:nvGrpSpPr>
        <p:grpSpPr>
          <a:xfrm>
            <a:off x="264679" y="2002300"/>
            <a:ext cx="11662642" cy="830996"/>
            <a:chOff x="635772" y="2553880"/>
            <a:chExt cx="11662642" cy="830996"/>
          </a:xfrm>
        </p:grpSpPr>
        <p:sp>
          <p:nvSpPr>
            <p:cNvPr id="7" name="Arrow: Right 6">
              <a:extLst>
                <a:ext uri="{FF2B5EF4-FFF2-40B4-BE49-F238E27FC236}">
                  <a16:creationId xmlns:a16="http://schemas.microsoft.com/office/drawing/2014/main" id="{FEA2D085-9310-4080-BBCA-643BD4307510}"/>
                </a:ext>
              </a:extLst>
            </p:cNvPr>
            <p:cNvSpPr/>
            <p:nvPr/>
          </p:nvSpPr>
          <p:spPr>
            <a:xfrm>
              <a:off x="635772" y="2688877"/>
              <a:ext cx="978408" cy="48463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CEC3AF28-BF10-4960-8BBE-4400A6DB35F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614180" y="2553880"/>
              <a:ext cx="10684234" cy="830996"/>
            </a:xfrm>
            <a:prstGeom prst="rect">
              <a:avLst/>
            </a:prstGeom>
          </p:spPr>
        </p:pic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B278AC0A-5BE8-4E74-BFEA-AD1523D3750C}"/>
              </a:ext>
            </a:extLst>
          </p:cNvPr>
          <p:cNvSpPr txBox="1"/>
          <p:nvPr/>
        </p:nvSpPr>
        <p:spPr>
          <a:xfrm>
            <a:off x="1772526" y="585602"/>
            <a:ext cx="333404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se 2: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FF79A200-FEFC-4DF8-8945-6C9FA7B4A918}"/>
              </a:ext>
            </a:extLst>
          </p:cNvPr>
          <p:cNvSpPr txBox="1"/>
          <p:nvPr/>
        </p:nvSpPr>
        <p:spPr>
          <a:xfrm>
            <a:off x="623316" y="3249990"/>
            <a:ext cx="41921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:</a:t>
            </a: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673A9FC5-9A52-47CA-9D95-0AF39A49832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8248" t="73532" r="18469" b="-1165"/>
          <a:stretch/>
        </p:blipFill>
        <p:spPr>
          <a:xfrm>
            <a:off x="915922" y="4437016"/>
            <a:ext cx="5669282" cy="787871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FCC855EA-4B1E-495F-89A0-9319AB282BA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" r="50137" b="37985"/>
          <a:stretch/>
        </p:blipFill>
        <p:spPr>
          <a:xfrm>
            <a:off x="3646227" y="3267529"/>
            <a:ext cx="2667469" cy="92333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4E3B2191-8D79-4C89-B1FA-679ACB5BB94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-5345" t="63198" r="1080" b="3531"/>
          <a:stretch/>
        </p:blipFill>
        <p:spPr>
          <a:xfrm>
            <a:off x="857306" y="5562668"/>
            <a:ext cx="5577841" cy="495358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F2A631FB-BEA3-4BD8-9738-C050BA49C1A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" t="58565" r="74736"/>
          <a:stretch/>
        </p:blipFill>
        <p:spPr>
          <a:xfrm>
            <a:off x="6929041" y="4437016"/>
            <a:ext cx="2498462" cy="8296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5250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EECE0F6-4D1D-4F99-9B8A-C7D4E990A75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6877" b="58529"/>
          <a:stretch/>
        </p:blipFill>
        <p:spPr>
          <a:xfrm>
            <a:off x="32825" y="2521692"/>
            <a:ext cx="6921304" cy="90730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7EC6B6E-5532-4796-B541-DA747BBEB2E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73532" r="1462"/>
          <a:stretch/>
        </p:blipFill>
        <p:spPr>
          <a:xfrm>
            <a:off x="0" y="1589124"/>
            <a:ext cx="8827534" cy="75466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0B72A51-8C79-4854-8255-8B1AC6DBFFF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9197" r="980"/>
          <a:stretch/>
        </p:blipFill>
        <p:spPr>
          <a:xfrm>
            <a:off x="32825" y="3784816"/>
            <a:ext cx="11907464" cy="1160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1672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EC6285C-0D4A-4B2B-90E8-40EE8B662FFF}"/>
              </a:ext>
            </a:extLst>
          </p:cNvPr>
          <p:cNvSpPr txBox="1"/>
          <p:nvPr/>
        </p:nvSpPr>
        <p:spPr>
          <a:xfrm>
            <a:off x="965200" y="1357435"/>
            <a:ext cx="953789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Example:</a:t>
            </a:r>
          </a:p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the following data, find the maximum and minimum values of y.</a:t>
            </a:r>
          </a:p>
        </p:txBody>
      </p:sp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48824309-FFEC-4E83-BCAE-90934BF46DD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7404332"/>
              </p:ext>
            </p:extLst>
          </p:nvPr>
        </p:nvGraphicFramePr>
        <p:xfrm>
          <a:off x="1125415" y="3802864"/>
          <a:ext cx="8317135" cy="1158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63427">
                  <a:extLst>
                    <a:ext uri="{9D8B030D-6E8A-4147-A177-3AD203B41FA5}">
                      <a16:colId xmlns:a16="http://schemas.microsoft.com/office/drawing/2014/main" val="68291772"/>
                    </a:ext>
                  </a:extLst>
                </a:gridCol>
                <a:gridCol w="1663427">
                  <a:extLst>
                    <a:ext uri="{9D8B030D-6E8A-4147-A177-3AD203B41FA5}">
                      <a16:colId xmlns:a16="http://schemas.microsoft.com/office/drawing/2014/main" val="3737463449"/>
                    </a:ext>
                  </a:extLst>
                </a:gridCol>
                <a:gridCol w="1663427">
                  <a:extLst>
                    <a:ext uri="{9D8B030D-6E8A-4147-A177-3AD203B41FA5}">
                      <a16:colId xmlns:a16="http://schemas.microsoft.com/office/drawing/2014/main" val="2555211009"/>
                    </a:ext>
                  </a:extLst>
                </a:gridCol>
                <a:gridCol w="1663427">
                  <a:extLst>
                    <a:ext uri="{9D8B030D-6E8A-4147-A177-3AD203B41FA5}">
                      <a16:colId xmlns:a16="http://schemas.microsoft.com/office/drawing/2014/main" val="499134576"/>
                    </a:ext>
                  </a:extLst>
                </a:gridCol>
                <a:gridCol w="1663427">
                  <a:extLst>
                    <a:ext uri="{9D8B030D-6E8A-4147-A177-3AD203B41FA5}">
                      <a16:colId xmlns:a16="http://schemas.microsoft.com/office/drawing/2014/main" val="3295351375"/>
                    </a:ext>
                  </a:extLst>
                </a:gridCol>
              </a:tblGrid>
              <a:tr h="498296"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70462773"/>
                  </a:ext>
                </a:extLst>
              </a:tr>
              <a:tr h="498296"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(x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9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9062970"/>
                  </a:ext>
                </a:extLst>
              </a:tr>
            </a:tbl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CDEAA46D-9D2B-42FE-88B7-1A956663668D}"/>
              </a:ext>
            </a:extLst>
          </p:cNvPr>
          <p:cNvSpPr/>
          <p:nvPr/>
        </p:nvSpPr>
        <p:spPr>
          <a:xfrm>
            <a:off x="0" y="0"/>
            <a:ext cx="12192000" cy="12520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lem</a:t>
            </a:r>
          </a:p>
        </p:txBody>
      </p:sp>
    </p:spTree>
    <p:extLst>
      <p:ext uri="{BB962C8B-B14F-4D97-AF65-F5344CB8AC3E}">
        <p14:creationId xmlns:p14="http://schemas.microsoft.com/office/powerpoint/2010/main" val="2720860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495C8F0-B95A-4AC7-A9F7-AF66A6FF5E20}"/>
              </a:ext>
            </a:extLst>
          </p:cNvPr>
          <p:cNvSpPr txBox="1"/>
          <p:nvPr/>
        </p:nvSpPr>
        <p:spPr>
          <a:xfrm>
            <a:off x="1041009" y="1209821"/>
            <a:ext cx="1048043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the above table , we see the difference between of every x values are same, we can use the formula of Newton’s Forward difference 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E6DD8D2-4C40-4999-9801-F913FB607AC7}"/>
              </a:ext>
            </a:extLst>
          </p:cNvPr>
          <p:cNvSpPr txBox="1"/>
          <p:nvPr/>
        </p:nvSpPr>
        <p:spPr>
          <a:xfrm>
            <a:off x="1322363" y="3938954"/>
            <a:ext cx="897518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w we construct a newton’s forward difference table:</a:t>
            </a:r>
          </a:p>
        </p:txBody>
      </p:sp>
    </p:spTree>
    <p:extLst>
      <p:ext uri="{BB962C8B-B14F-4D97-AF65-F5344CB8AC3E}">
        <p14:creationId xmlns:p14="http://schemas.microsoft.com/office/powerpoint/2010/main" val="2286331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DB45BB-E379-4DF1-8312-5E2B8AFE98B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589213" y="3175781"/>
            <a:ext cx="8915399" cy="2262781"/>
          </a:xfrm>
        </p:spPr>
        <p:txBody>
          <a:bodyPr/>
          <a:lstStyle/>
          <a:p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erical Differentiation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3C13BCD-9943-4109-A537-2728E6AE077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589213" y="5559300"/>
            <a:ext cx="8915399" cy="1126283"/>
          </a:xfrm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 3 : Maximum and minimum value of a Tabular function 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F371898-A576-4290-BBE1-8CBF41323A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4607" y="172417"/>
            <a:ext cx="7456335" cy="3816408"/>
          </a:xfrm>
          <a:prstGeom prst="rect">
            <a:avLst/>
          </a:prstGeom>
          <a:ln w="127000" cap="sq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08001318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87EF93-1998-4D8C-B7E1-AC30D5C954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89541" y="259080"/>
            <a:ext cx="8911687" cy="1280890"/>
          </a:xfrm>
        </p:spPr>
        <p:txBody>
          <a:bodyPr>
            <a:normAutofit/>
          </a:bodyPr>
          <a:lstStyle/>
          <a:p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ton’s forward Difference Tab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7">
                <a:extLst>
                  <a:ext uri="{FF2B5EF4-FFF2-40B4-BE49-F238E27FC236}">
                    <a16:creationId xmlns:a16="http://schemas.microsoft.com/office/drawing/2014/main" id="{555540A7-926A-41B6-A823-7D3D0700A9BC}"/>
                  </a:ext>
                </a:extLst>
              </p:cNvPr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2759823477"/>
                  </p:ext>
                </p:extLst>
              </p:nvPr>
            </p:nvGraphicFramePr>
            <p:xfrm>
              <a:off x="141434" y="1153108"/>
              <a:ext cx="12050565" cy="56692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410113">
                      <a:extLst>
                        <a:ext uri="{9D8B030D-6E8A-4147-A177-3AD203B41FA5}">
                          <a16:colId xmlns:a16="http://schemas.microsoft.com/office/drawing/2014/main" val="906784901"/>
                        </a:ext>
                      </a:extLst>
                    </a:gridCol>
                    <a:gridCol w="2410113">
                      <a:extLst>
                        <a:ext uri="{9D8B030D-6E8A-4147-A177-3AD203B41FA5}">
                          <a16:colId xmlns:a16="http://schemas.microsoft.com/office/drawing/2014/main" val="1091227987"/>
                        </a:ext>
                      </a:extLst>
                    </a:gridCol>
                    <a:gridCol w="2410113">
                      <a:extLst>
                        <a:ext uri="{9D8B030D-6E8A-4147-A177-3AD203B41FA5}">
                          <a16:colId xmlns:a16="http://schemas.microsoft.com/office/drawing/2014/main" val="410120259"/>
                        </a:ext>
                      </a:extLst>
                    </a:gridCol>
                    <a:gridCol w="2410113">
                      <a:extLst>
                        <a:ext uri="{9D8B030D-6E8A-4147-A177-3AD203B41FA5}">
                          <a16:colId xmlns:a16="http://schemas.microsoft.com/office/drawing/2014/main" val="2398738886"/>
                        </a:ext>
                      </a:extLst>
                    </a:gridCol>
                    <a:gridCol w="2410113">
                      <a:extLst>
                        <a:ext uri="{9D8B030D-6E8A-4147-A177-3AD203B41FA5}">
                          <a16:colId xmlns:a16="http://schemas.microsoft.com/office/drawing/2014/main" val="516258782"/>
                        </a:ext>
                      </a:extLst>
                    </a:gridCol>
                  </a:tblGrid>
                  <a:tr h="83688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 (x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sz="3600" b="1" smtClean="0">
                                  <a:latin typeface="Cambria Math" panose="02040503050406030204" pitchFamily="18" charset="0"/>
                                </a:rPr>
                                <m:t>𝚫</m:t>
                              </m:r>
                            </m:oMath>
                          </a14:m>
                          <a:r>
                            <a:rPr lang="en-US" sz="3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</a:t>
                          </a:r>
                        </a:p>
                        <a:p>
                          <a:pPr algn="ctr"/>
                          <a:endParaRPr lang="en-US" sz="3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3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smtClean="0">
                                      <a:latin typeface="Cambria Math" panose="02040503050406030204" pitchFamily="18" charset="0"/>
                                    </a:rPr>
                                    <m:t>𝚫</m:t>
                                  </m:r>
                                </m:e>
                                <m:sup>
                                  <m:r>
                                    <a:rPr lang="en-US" sz="3600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sz="3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3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smtClean="0">
                                      <a:latin typeface="Cambria Math" panose="02040503050406030204" pitchFamily="18" charset="0"/>
                                    </a:rPr>
                                    <m:t>𝚫</m:t>
                                  </m:r>
                                </m:e>
                                <m:sup>
                                  <m:r>
                                    <a:rPr lang="en-US" sz="3600" smtClean="0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sz="3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130458509"/>
                      </a:ext>
                    </a:extLst>
                  </a:tr>
                  <a:tr h="58891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3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3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3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72565617"/>
                      </a:ext>
                    </a:extLst>
                  </a:tr>
                  <a:tr h="588917">
                    <a:tc>
                      <a:txBody>
                        <a:bodyPr/>
                        <a:lstStyle/>
                        <a:p>
                          <a:pPr algn="ctr"/>
                          <a:endParaRPr lang="en-US" sz="3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36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36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3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48188224"/>
                      </a:ext>
                    </a:extLst>
                  </a:tr>
                  <a:tr h="58891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3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 4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3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00118921"/>
                      </a:ext>
                    </a:extLst>
                  </a:tr>
                  <a:tr h="588917">
                    <a:tc>
                      <a:txBody>
                        <a:bodyPr/>
                        <a:lstStyle/>
                        <a:p>
                          <a:pPr algn="ctr"/>
                          <a:endParaRPr lang="en-US" sz="3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36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5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3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 48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93083787"/>
                      </a:ext>
                    </a:extLst>
                  </a:tr>
                  <a:tr h="58891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5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3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 9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3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84508152"/>
                      </a:ext>
                    </a:extLst>
                  </a:tr>
                  <a:tr h="588917">
                    <a:tc>
                      <a:txBody>
                        <a:bodyPr/>
                        <a:lstStyle/>
                        <a:p>
                          <a:pPr algn="ctr"/>
                          <a:endParaRPr lang="en-US" sz="3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36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4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36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3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044002890"/>
                      </a:ext>
                    </a:extLst>
                  </a:tr>
                  <a:tr h="58891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9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3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36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3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28372575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7">
                <a:extLst>
                  <a:ext uri="{FF2B5EF4-FFF2-40B4-BE49-F238E27FC236}">
                    <a16:creationId xmlns:a16="http://schemas.microsoft.com/office/drawing/2014/main" id="{555540A7-926A-41B6-A823-7D3D0700A9BC}"/>
                  </a:ext>
                </a:extLst>
              </p:cNvPr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2759823477"/>
                  </p:ext>
                </p:extLst>
              </p:nvPr>
            </p:nvGraphicFramePr>
            <p:xfrm>
              <a:off x="141434" y="1153108"/>
              <a:ext cx="12050565" cy="56692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410113">
                      <a:extLst>
                        <a:ext uri="{9D8B030D-6E8A-4147-A177-3AD203B41FA5}">
                          <a16:colId xmlns:a16="http://schemas.microsoft.com/office/drawing/2014/main" val="906784901"/>
                        </a:ext>
                      </a:extLst>
                    </a:gridCol>
                    <a:gridCol w="2410113">
                      <a:extLst>
                        <a:ext uri="{9D8B030D-6E8A-4147-A177-3AD203B41FA5}">
                          <a16:colId xmlns:a16="http://schemas.microsoft.com/office/drawing/2014/main" val="1091227987"/>
                        </a:ext>
                      </a:extLst>
                    </a:gridCol>
                    <a:gridCol w="2410113">
                      <a:extLst>
                        <a:ext uri="{9D8B030D-6E8A-4147-A177-3AD203B41FA5}">
                          <a16:colId xmlns:a16="http://schemas.microsoft.com/office/drawing/2014/main" val="410120259"/>
                        </a:ext>
                      </a:extLst>
                    </a:gridCol>
                    <a:gridCol w="2410113">
                      <a:extLst>
                        <a:ext uri="{9D8B030D-6E8A-4147-A177-3AD203B41FA5}">
                          <a16:colId xmlns:a16="http://schemas.microsoft.com/office/drawing/2014/main" val="2398738886"/>
                        </a:ext>
                      </a:extLst>
                    </a:gridCol>
                    <a:gridCol w="2410113">
                      <a:extLst>
                        <a:ext uri="{9D8B030D-6E8A-4147-A177-3AD203B41FA5}">
                          <a16:colId xmlns:a16="http://schemas.microsoft.com/office/drawing/2014/main" val="516258782"/>
                        </a:ext>
                      </a:extLst>
                    </a:gridCol>
                  </a:tblGrid>
                  <a:tr h="11887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 (x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00506" t="-8205" r="-201519" b="-3958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99747" t="-8205" r="-101010" b="-3958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00759" t="-8205" r="-1266" b="-39589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30458509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3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3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3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72565617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pPr algn="ctr"/>
                          <a:endParaRPr lang="en-US" sz="3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36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36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3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48188224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3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 4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3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00118921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pPr algn="ctr"/>
                          <a:endParaRPr lang="en-US" sz="3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36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5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3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 48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93083787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5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3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 9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3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84508152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pPr algn="ctr"/>
                          <a:endParaRPr lang="en-US" sz="3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3600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4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36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3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044002890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9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3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36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3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283725750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85444802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06A710EF-5EC5-4296-8C27-93367BBFE490}"/>
              </a:ext>
            </a:extLst>
          </p:cNvPr>
          <p:cNvSpPr txBox="1"/>
          <p:nvPr/>
        </p:nvSpPr>
        <p:spPr>
          <a:xfrm>
            <a:off x="344657" y="988726"/>
            <a:ext cx="15368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re,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13D793E8-6F72-4D52-946B-16CC7FB1E2E7}"/>
              </a:ext>
            </a:extLst>
          </p:cNvPr>
          <p:cNvGrpSpPr/>
          <p:nvPr/>
        </p:nvGrpSpPr>
        <p:grpSpPr>
          <a:xfrm>
            <a:off x="1018234" y="1758167"/>
            <a:ext cx="9134472" cy="1176060"/>
            <a:chOff x="3932505" y="4915420"/>
            <a:chExt cx="4391017" cy="1901518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D853EF64-2F83-4233-B1D9-66F7605FF67E}"/>
                </a:ext>
              </a:extLst>
            </p:cNvPr>
            <p:cNvGrpSpPr/>
            <p:nvPr/>
          </p:nvGrpSpPr>
          <p:grpSpPr>
            <a:xfrm>
              <a:off x="3932505" y="4915420"/>
              <a:ext cx="4391017" cy="1155381"/>
              <a:chOff x="1369254" y="4674493"/>
              <a:chExt cx="4391017" cy="115538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TextBox 14">
                    <a:extLst>
                      <a:ext uri="{FF2B5EF4-FFF2-40B4-BE49-F238E27FC236}">
                        <a16:creationId xmlns:a16="http://schemas.microsoft.com/office/drawing/2014/main" id="{903D7022-1F1B-417E-838A-85316E8916D9}"/>
                      </a:ext>
                    </a:extLst>
                  </p:cNvPr>
                  <p:cNvSpPr txBox="1"/>
                  <p:nvPr/>
                </p:nvSpPr>
                <p:spPr>
                  <a:xfrm>
                    <a:off x="1369254" y="4674493"/>
                    <a:ext cx="3152337" cy="115538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4000" b="1" i="1" smtClean="0">
                              <a:solidFill>
                                <a:srgbClr val="CC3399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en-US" sz="4000" b="1" i="1" smtClean="0">
                              <a:solidFill>
                                <a:srgbClr val="CC3399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4000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000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000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 −</m:t>
                              </m:r>
                              <m:sSub>
                                <m:sSubPr>
                                  <m:ctrlPr>
                                    <a:rPr lang="en-US" sz="4000" b="1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000" b="1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4000" b="1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000" b="1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4000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den>
                          </m:f>
                        </m:oMath>
                      </m:oMathPara>
                    </a14:m>
                    <a:endParaRPr lang="en-US" sz="4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8" name="TextBox 7">
                    <a:extLst>
                      <a:ext uri="{FF2B5EF4-FFF2-40B4-BE49-F238E27FC236}">
                        <a16:creationId xmlns:a16="http://schemas.microsoft.com/office/drawing/2014/main" id="{ED753EC3-50A8-4296-A217-A7EE01D0E5D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369254" y="4674493"/>
                    <a:ext cx="3152337" cy="1155381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TextBox 15">
                    <a:extLst>
                      <a:ext uri="{FF2B5EF4-FFF2-40B4-BE49-F238E27FC236}">
                        <a16:creationId xmlns:a16="http://schemas.microsoft.com/office/drawing/2014/main" id="{D8BE4BB5-6A3D-452A-80E9-86026ADF90DC}"/>
                      </a:ext>
                    </a:extLst>
                  </p:cNvPr>
                  <p:cNvSpPr txBox="1"/>
                  <p:nvPr/>
                </p:nvSpPr>
                <p:spPr>
                  <a:xfrm>
                    <a:off x="2660692" y="4762723"/>
                    <a:ext cx="3099579" cy="1067150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4400" b="1" dirty="0">
                        <a:solidFill>
                          <a:srgbClr val="00B050"/>
                        </a:solidFill>
                      </a:rPr>
                      <a:t>=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4400" b="1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 −</m:t>
                            </m:r>
                            <m:r>
                              <a:rPr lang="en-US" sz="4400" b="1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num>
                          <m:den>
                            <m:r>
                              <a:rPr lang="en-US" sz="4400" b="1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a14:m>
                    <a:r>
                      <a:rPr lang="en-US" sz="4400" dirty="0"/>
                      <a:t>  </a:t>
                    </a:r>
                  </a:p>
                </p:txBody>
              </p:sp>
            </mc:Choice>
            <mc:Fallback xmlns="">
              <p:sp>
                <p:nvSpPr>
                  <p:cNvPr id="16" name="TextBox 15">
                    <a:extLst>
                      <a:ext uri="{FF2B5EF4-FFF2-40B4-BE49-F238E27FC236}">
                        <a16:creationId xmlns:a16="http://schemas.microsoft.com/office/drawing/2014/main" id="{D8BE4BB5-6A3D-452A-80E9-86026ADF90D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660692" y="4762723"/>
                    <a:ext cx="3099579" cy="1067150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l="-3879" b="-78899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3E53ECAA-98D8-4182-A4AD-075EAFDEFB28}"/>
                    </a:ext>
                  </a:extLst>
                </p:cNvPr>
                <p:cNvSpPr txBox="1"/>
                <p:nvPr/>
              </p:nvSpPr>
              <p:spPr>
                <a:xfrm>
                  <a:off x="5957247" y="5212806"/>
                  <a:ext cx="2129590" cy="16041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sz="4400" b="1" dirty="0">
                      <a:solidFill>
                        <a:srgbClr val="00B050"/>
                      </a:solidFill>
                    </a:rPr>
                    <a:t>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4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US" sz="44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lang="en-US" sz="4400" dirty="0"/>
                    <a:t> = </a:t>
                  </a:r>
                  <a:r>
                    <a:rPr lang="en-US" sz="4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(x) (say) </a:t>
                  </a:r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3E53ECAA-98D8-4182-A4AD-075EAFDEFB2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57247" y="5212806"/>
                  <a:ext cx="2129590" cy="1604132"/>
                </a:xfrm>
                <a:prstGeom prst="rect">
                  <a:avLst/>
                </a:prstGeom>
                <a:blipFill>
                  <a:blip r:embed="rId6"/>
                  <a:stretch>
                    <a:fillRect l="-5640" t="-6790" b="-1419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99E03C9-AD92-4BAA-B911-C2424B6D0F69}"/>
                  </a:ext>
                </a:extLst>
              </p:cNvPr>
              <p:cNvSpPr txBox="1"/>
              <p:nvPr/>
            </p:nvSpPr>
            <p:spPr>
              <a:xfrm>
                <a:off x="3295734" y="879630"/>
                <a:ext cx="1810633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rgbClr val="CC3399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rgbClr val="CC3399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4400" b="1" i="1" smtClean="0">
                            <a:solidFill>
                              <a:srgbClr val="CC3399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2,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99E03C9-AD92-4BAA-B911-C2424B6D0F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5734" y="879630"/>
                <a:ext cx="1810633" cy="769441"/>
              </a:xfrm>
              <a:prstGeom prst="rect">
                <a:avLst/>
              </a:prstGeom>
              <a:blipFill>
                <a:blip r:embed="rId7"/>
                <a:stretch>
                  <a:fillRect t="-14961" r="-5387" b="-370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90C51B2-E843-4097-94BD-41B345149A3E}"/>
                  </a:ext>
                </a:extLst>
              </p:cNvPr>
              <p:cNvSpPr txBox="1"/>
              <p:nvPr/>
            </p:nvSpPr>
            <p:spPr>
              <a:xfrm>
                <a:off x="1701351" y="879630"/>
                <a:ext cx="1810633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rgbClr val="CC3399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rgbClr val="CC3399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 smtClean="0">
                            <a:solidFill>
                              <a:srgbClr val="CC3399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0 ,</a:t>
                </a: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90C51B2-E843-4097-94BD-41B345149A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1351" y="879630"/>
                <a:ext cx="1810633" cy="769441"/>
              </a:xfrm>
              <a:prstGeom prst="rect">
                <a:avLst/>
              </a:prstGeom>
              <a:blipFill>
                <a:blip r:embed="rId8"/>
                <a:stretch>
                  <a:fillRect t="-14961" r="-12458" b="-370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F9761430-5E0A-4D34-A2CD-79DF18E3B9DE}"/>
              </a:ext>
            </a:extLst>
          </p:cNvPr>
          <p:cNvSpPr txBox="1"/>
          <p:nvPr/>
        </p:nvSpPr>
        <p:spPr>
          <a:xfrm>
            <a:off x="643596" y="3105834"/>
            <a:ext cx="979463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ton’s forward interpolation formula 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ll be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D21FF05-6AB5-4C1C-89AA-3F604607550F}"/>
                  </a:ext>
                </a:extLst>
              </p:cNvPr>
              <p:cNvSpPr txBox="1"/>
              <p:nvPr/>
            </p:nvSpPr>
            <p:spPr>
              <a:xfrm>
                <a:off x="460131" y="4139697"/>
                <a:ext cx="11506786" cy="15291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CC3399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d>
                        <m:dPr>
                          <m:ctrlPr>
                            <a:rPr lang="en-US" sz="3200" b="1" i="1" smtClean="0">
                              <a:solidFill>
                                <a:srgbClr val="CC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1" i="1" smtClean="0">
                              <a:solidFill>
                                <a:srgbClr val="CC3399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3200" b="1" i="1" smtClean="0">
                          <a:solidFill>
                            <a:srgbClr val="CC3399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b="1" i="1" smtClean="0">
                              <a:solidFill>
                                <a:srgbClr val="CC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1" i="1" smtClean="0">
                              <a:solidFill>
                                <a:srgbClr val="CC3399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sz="3200" b="1" i="1" smtClean="0">
                              <a:solidFill>
                                <a:srgbClr val="CC3399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sz="3200" b="1" i="1" smtClean="0">
                          <a:solidFill>
                            <a:srgbClr val="CC3399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1" i="1" smtClean="0">
                          <a:solidFill>
                            <a:srgbClr val="CC3399"/>
                          </a:solidFill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en-US" sz="3200" b="1" i="0" smtClean="0">
                          <a:solidFill>
                            <a:srgbClr val="CC3399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1" i="0" smtClean="0">
                          <a:solidFill>
                            <a:srgbClr val="CC3399"/>
                          </a:solidFill>
                          <a:latin typeface="Cambria Math" panose="02040503050406030204" pitchFamily="18" charset="0"/>
                        </a:rPr>
                        <m:t>𝚫</m:t>
                      </m:r>
                      <m:sSub>
                        <m:sSubPr>
                          <m:ctrlPr>
                            <a:rPr lang="en-US" sz="3200" b="1" i="1" smtClean="0">
                              <a:solidFill>
                                <a:srgbClr val="CC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1" i="1" smtClean="0">
                              <a:solidFill>
                                <a:srgbClr val="CC3399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sz="3200" b="1" i="1" smtClean="0">
                              <a:solidFill>
                                <a:srgbClr val="CC3399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sz="3200" b="1" i="1" smtClean="0">
                          <a:solidFill>
                            <a:srgbClr val="CC3399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b="1" i="1" smtClean="0">
                              <a:solidFill>
                                <a:srgbClr val="CC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rgbClr val="CC3399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  <m:d>
                            <m:dPr>
                              <m:ctrlPr>
                                <a:rPr lang="en-US" sz="3200" b="1" i="1" smtClean="0">
                                  <a:solidFill>
                                    <a:srgbClr val="CC33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b="1" i="1" smtClean="0">
                                  <a:solidFill>
                                    <a:srgbClr val="CC3399"/>
                                  </a:solidFill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  <m:r>
                                <a:rPr lang="en-US" sz="3200" b="1" i="1" smtClean="0">
                                  <a:solidFill>
                                    <a:srgbClr val="CC3399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b="1" i="1" smtClean="0">
                                  <a:solidFill>
                                    <a:srgbClr val="CC3399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num>
                        <m:den>
                          <m:r>
                            <a:rPr lang="en-US" sz="3200" b="1" i="1" smtClean="0">
                              <a:solidFill>
                                <a:srgbClr val="CC3399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3200" b="1" i="1" smtClean="0">
                              <a:solidFill>
                                <a:srgbClr val="CC3399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sSup>
                        <m:sSupPr>
                          <m:ctrlPr>
                            <a:rPr lang="en-US" sz="3200" b="1" i="1" smtClean="0">
                              <a:solidFill>
                                <a:srgbClr val="CC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rgbClr val="CC3399"/>
                              </a:solidFill>
                              <a:latin typeface="Cambria Math" panose="02040503050406030204" pitchFamily="18" charset="0"/>
                            </a:rPr>
                            <m:t>𝜟</m:t>
                          </m:r>
                        </m:e>
                        <m:sup>
                          <m:r>
                            <a:rPr lang="en-US" sz="3200" b="1" i="0" smtClean="0">
                              <a:solidFill>
                                <a:srgbClr val="CC3399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sSub>
                        <m:sSubPr>
                          <m:ctrlPr>
                            <a:rPr lang="en-US" sz="3200" b="1" i="1">
                              <a:solidFill>
                                <a:srgbClr val="CC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1" i="1">
                              <a:solidFill>
                                <a:srgbClr val="CC3399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sz="3200" b="1" i="1">
                              <a:solidFill>
                                <a:srgbClr val="CC3399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sz="3200" b="1" i="1">
                          <a:solidFill>
                            <a:srgbClr val="CC3399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b="1" i="1">
                              <a:solidFill>
                                <a:srgbClr val="CC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solidFill>
                                <a:srgbClr val="CC3399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  <m:d>
                            <m:dPr>
                              <m:ctrlPr>
                                <a:rPr lang="en-US" sz="3200" b="1" i="1">
                                  <a:solidFill>
                                    <a:srgbClr val="CC33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b="1" i="1">
                                  <a:solidFill>
                                    <a:srgbClr val="CC3399"/>
                                  </a:solidFill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  <m:r>
                                <a:rPr lang="en-US" sz="3200" b="1" i="1">
                                  <a:solidFill>
                                    <a:srgbClr val="CC3399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b="1" i="1">
                                  <a:solidFill>
                                    <a:srgbClr val="CC3399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  <m:r>
                            <a:rPr lang="en-US" sz="3200" b="1" i="1" smtClean="0">
                              <a:solidFill>
                                <a:srgbClr val="CC3399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3200" b="1" i="1" smtClean="0">
                              <a:solidFill>
                                <a:srgbClr val="CC3399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en-US" sz="3200" b="1" i="1" smtClean="0">
                              <a:solidFill>
                                <a:srgbClr val="CC3399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1" i="1" smtClean="0">
                              <a:solidFill>
                                <a:srgbClr val="CC3399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3200" b="1" i="1" smtClean="0">
                              <a:solidFill>
                                <a:srgbClr val="CC3399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3200" b="1" i="1" smtClean="0">
                              <a:solidFill>
                                <a:srgbClr val="CC3399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3200" b="1" i="1">
                              <a:solidFill>
                                <a:srgbClr val="CC3399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sSup>
                        <m:sSupPr>
                          <m:ctrlPr>
                            <a:rPr lang="en-US" sz="3200" b="1" i="1">
                              <a:solidFill>
                                <a:srgbClr val="CC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rgbClr val="CC3399"/>
                              </a:solidFill>
                              <a:latin typeface="Cambria Math" panose="02040503050406030204" pitchFamily="18" charset="0"/>
                            </a:rPr>
                            <m:t>𝜟</m:t>
                          </m:r>
                        </m:e>
                        <m:sup>
                          <m:r>
                            <a:rPr lang="en-US" sz="3200" b="1" i="0" smtClean="0">
                              <a:solidFill>
                                <a:srgbClr val="CC3399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sSub>
                        <m:sSubPr>
                          <m:ctrlPr>
                            <a:rPr lang="en-US" sz="3200" b="1" i="1">
                              <a:solidFill>
                                <a:srgbClr val="CC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1" i="1">
                              <a:solidFill>
                                <a:srgbClr val="CC3399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sz="3200" b="1" i="1">
                              <a:solidFill>
                                <a:srgbClr val="CC3399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sz="3200" b="1" i="0" smtClean="0">
                          <a:solidFill>
                            <a:srgbClr val="CC3399"/>
                          </a:solidFill>
                          <a:latin typeface="Cambria Math" panose="02040503050406030204" pitchFamily="18" charset="0"/>
                        </a:rPr>
                        <m:t>……(</m:t>
                      </m:r>
                      <m:r>
                        <a:rPr lang="en-US" sz="3200" b="1" i="0" smtClean="0">
                          <a:solidFill>
                            <a:srgbClr val="CC3399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3200" b="1" i="0" smtClean="0">
                          <a:solidFill>
                            <a:srgbClr val="CC3399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D21FF05-6AB5-4C1C-89AA-3F60460755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131" y="4139697"/>
                <a:ext cx="11506786" cy="152913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25404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9" grpId="0"/>
      <p:bldP spid="2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F9E7152-B65A-4D4B-97EC-2DF953772863}"/>
                  </a:ext>
                </a:extLst>
              </p:cNvPr>
              <p:cNvSpPr txBox="1"/>
              <p:nvPr/>
            </p:nvSpPr>
            <p:spPr>
              <a:xfrm>
                <a:off x="342607" y="1210843"/>
                <a:ext cx="11506786" cy="10480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d>
                        <m:dPr>
                          <m:ctrlPr>
                            <a:rPr lang="en-US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𝐩</m:t>
                      </m:r>
                      <m:r>
                        <a:rPr lang="en-US" sz="32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−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f>
                        <m:fPr>
                          <m:ctrlPr>
                            <a:rPr lang="en-US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  <m:d>
                            <m:dPr>
                              <m:ctrlPr>
                                <a:rPr lang="en-US" sz="32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  <m:r>
                                <a:rPr lang="en-US" sz="32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num>
                        <m:den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−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𝟒𝟖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f>
                        <m:fPr>
                          <m:ctrlPr>
                            <a:rPr lang="en-US" sz="3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  <m:d>
                            <m:dPr>
                              <m:ctrlPr>
                                <a:rPr lang="en-US" sz="32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  <m:r>
                                <a:rPr lang="en-US" sz="32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r>
                        <a:rPr lang="en-US" sz="32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−</m:t>
                      </m:r>
                      <m:r>
                        <a:rPr lang="en-US" sz="32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𝟒𝟖</m:t>
                      </m:r>
                      <m:r>
                        <a:rPr lang="en-US" sz="32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32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F9E7152-B65A-4D4B-97EC-2DF9537728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607" y="1210843"/>
                <a:ext cx="11506786" cy="104804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4">
            <a:extLst>
              <a:ext uri="{FF2B5EF4-FFF2-40B4-BE49-F238E27FC236}">
                <a16:creationId xmlns:a16="http://schemas.microsoft.com/office/drawing/2014/main" id="{74FEF14F-DCC5-46A0-8598-845EC73DBB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082DE212-551F-4EE8-A84B-809DA4258A9E}"/>
                  </a:ext>
                </a:extLst>
              </p:cNvPr>
              <p:cNvSpPr txBox="1"/>
              <p:nvPr/>
            </p:nvSpPr>
            <p:spPr>
              <a:xfrm>
                <a:off x="19050" y="2404516"/>
                <a:ext cx="10859672" cy="6481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𝐩</m:t>
                      </m:r>
                      <m:r>
                        <a:rPr lang="en-US" sz="32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𝟐𝟒</m:t>
                      </m:r>
                      <m:d>
                        <m:dPr>
                          <m:ctrlPr>
                            <a:rPr lang="en-US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2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p>
                              <m:r>
                                <a:rPr lang="en-US" sz="32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−</m:t>
                          </m:r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</m:d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32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082DE212-551F-4EE8-A84B-809DA4258A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" y="2404516"/>
                <a:ext cx="10859672" cy="64819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6820B7F-18A9-4914-9583-CAC6DA60F0B7}"/>
                  </a:ext>
                </a:extLst>
              </p:cNvPr>
              <p:cNvSpPr txBox="1"/>
              <p:nvPr/>
            </p:nvSpPr>
            <p:spPr>
              <a:xfrm>
                <a:off x="192405" y="3426833"/>
                <a:ext cx="10512962" cy="6481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𝐩</m:t>
                      </m:r>
                      <m:r>
                        <a:rPr lang="en-US" sz="32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𝟐𝟒</m:t>
                      </m:r>
                      <m:d>
                        <m:dPr>
                          <m:ctrlPr>
                            <a:rPr lang="en-US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2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p>
                              <m:r>
                                <a:rPr lang="en-US" sz="32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−</m:t>
                          </m:r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</m:d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3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32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6820B7F-18A9-4914-9583-CAC6DA60F0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405" y="3426833"/>
                <a:ext cx="10512962" cy="64819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7">
            <a:extLst>
              <a:ext uri="{FF2B5EF4-FFF2-40B4-BE49-F238E27FC236}">
                <a16:creationId xmlns:a16="http://schemas.microsoft.com/office/drawing/2014/main" id="{0A87ACE2-F319-475A-B395-29568D07CA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A9965D6-C94B-4BBA-B8C5-C0B20D517F85}"/>
                  </a:ext>
                </a:extLst>
              </p:cNvPr>
              <p:cNvSpPr txBox="1"/>
              <p:nvPr/>
            </p:nvSpPr>
            <p:spPr>
              <a:xfrm>
                <a:off x="342607" y="4453484"/>
                <a:ext cx="10512962" cy="5959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𝐩</m:t>
                      </m:r>
                      <m:r>
                        <a:rPr lang="en-US" sz="32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𝟐𝟒</m:t>
                      </m:r>
                      <m:sSup>
                        <m:sSupPr>
                          <m:ctrlPr>
                            <a:rPr lang="en-US" sz="3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𝟐𝟒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  <m:sSup>
                        <m:sSupPr>
                          <m:ctrlPr>
                            <a:rPr lang="en-US" sz="3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𝟐𝟒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3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𝟏𝟔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</m:oMath>
                  </m:oMathPara>
                </a14:m>
                <a:endParaRPr lang="en-US" sz="32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A9965D6-C94B-4BBA-B8C5-C0B20D517F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607" y="4453484"/>
                <a:ext cx="10512962" cy="5959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9">
            <a:extLst>
              <a:ext uri="{FF2B5EF4-FFF2-40B4-BE49-F238E27FC236}">
                <a16:creationId xmlns:a16="http://schemas.microsoft.com/office/drawing/2014/main" id="{5E418234-636E-4C83-AB9B-08D251515C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4605" y="43272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402AE473-00FA-4AC0-B558-E81CEAE984C4}"/>
                  </a:ext>
                </a:extLst>
              </p:cNvPr>
              <p:cNvSpPr txBox="1"/>
              <p:nvPr/>
            </p:nvSpPr>
            <p:spPr>
              <a:xfrm>
                <a:off x="1276057" y="5349191"/>
                <a:ext cx="8726072" cy="5959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32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𝟖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𝐩</m:t>
                        </m:r>
                      </m:e>
                      <m:sup>
                        <m:r>
                          <a:rPr lang="en-US" sz="32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2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𝟔𝐩</m:t>
                    </m:r>
                    <m:r>
                      <a:rPr lang="en-US" sz="32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3200" b="1" dirty="0"/>
                  <a:t>2</a:t>
                </a: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402AE473-00FA-4AC0-B558-E81CEAE984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6057" y="5349191"/>
                <a:ext cx="8726072" cy="595932"/>
              </a:xfrm>
              <a:prstGeom prst="rect">
                <a:avLst/>
              </a:prstGeom>
              <a:blipFill>
                <a:blip r:embed="rId6"/>
                <a:stretch>
                  <a:fillRect t="-11224" b="-326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>
            <a:extLst>
              <a:ext uri="{FF2B5EF4-FFF2-40B4-BE49-F238E27FC236}">
                <a16:creationId xmlns:a16="http://schemas.microsoft.com/office/drawing/2014/main" id="{5FB05CFD-D9B1-4331-9253-81D79FECB4E2}"/>
              </a:ext>
            </a:extLst>
          </p:cNvPr>
          <p:cNvGrpSpPr/>
          <p:nvPr/>
        </p:nvGrpSpPr>
        <p:grpSpPr>
          <a:xfrm>
            <a:off x="5350412" y="5807412"/>
            <a:ext cx="4525108" cy="617867"/>
            <a:chOff x="5336345" y="6127313"/>
            <a:chExt cx="4525108" cy="61786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291556AE-82A0-4CD0-93CC-F6ECB0A19EB3}"/>
                    </a:ext>
                  </a:extLst>
                </p:cNvPr>
                <p:cNvSpPr txBox="1"/>
                <p:nvPr/>
              </p:nvSpPr>
              <p:spPr>
                <a:xfrm>
                  <a:off x="5336345" y="6160405"/>
                  <a:ext cx="1010822" cy="58477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∴</m:t>
                        </m:r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  <m:d>
                          <m:dPr>
                            <m:ctrlP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oMath>
                    </m:oMathPara>
                  </a14:m>
                  <a:endParaRPr lang="en-US" sz="3200" dirty="0"/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291556AE-82A0-4CD0-93CC-F6ECB0A19EB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36345" y="6160405"/>
                  <a:ext cx="1010822" cy="584775"/>
                </a:xfrm>
                <a:prstGeom prst="rect">
                  <a:avLst/>
                </a:prstGeom>
                <a:blipFill>
                  <a:blip r:embed="rId7"/>
                  <a:stretch>
                    <a:fillRect r="-2108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959EA28F-4B57-49CD-9CB3-CE6DF99D49F2}"/>
                    </a:ext>
                  </a:extLst>
                </p:cNvPr>
                <p:cNvSpPr txBox="1"/>
                <p:nvPr/>
              </p:nvSpPr>
              <p:spPr>
                <a:xfrm>
                  <a:off x="6619436" y="6127313"/>
                  <a:ext cx="3242017" cy="5959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32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32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  <m:sSup>
                        <m:sSupPr>
                          <m:ctrlPr>
                            <a:rPr lang="en-US" sz="32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p>
                          <m:r>
                            <a:rPr lang="en-US" sz="32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2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𝟔𝐩</m:t>
                      </m:r>
                      <m:r>
                        <a:rPr lang="en-US" sz="32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a14:m>
                  <a:r>
                    <a:rPr lang="en-US" sz="3200" b="1" dirty="0"/>
                    <a:t>2</a:t>
                  </a:r>
                </a:p>
              </p:txBody>
            </p:sp>
          </mc:Choice>
          <mc:Fallback xmlns="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959EA28F-4B57-49CD-9CB3-CE6DF99D49F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19436" y="6127313"/>
                  <a:ext cx="3242017" cy="595932"/>
                </a:xfrm>
                <a:prstGeom prst="rect">
                  <a:avLst/>
                </a:prstGeom>
                <a:blipFill>
                  <a:blip r:embed="rId8"/>
                  <a:stretch>
                    <a:fillRect t="-11340" r="-3195" b="-3402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001828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19" grpId="0"/>
      <p:bldP spid="22" grpId="0"/>
      <p:bldP spid="2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66D6A491-95E6-4FA5-BC7F-102D95D35C2B}"/>
              </a:ext>
            </a:extLst>
          </p:cNvPr>
          <p:cNvSpPr txBox="1"/>
          <p:nvPr/>
        </p:nvSpPr>
        <p:spPr>
          <a:xfrm>
            <a:off x="590843" y="1125416"/>
            <a:ext cx="11169748" cy="7811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ow differentiating two times w.r.to p, we get</a:t>
            </a:r>
            <a:endParaRPr lang="en-US" sz="4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F8B6BC7-A6C5-4197-B5E6-87FFED757F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830265"/>
              </p:ext>
            </p:extLst>
          </p:nvPr>
        </p:nvGraphicFramePr>
        <p:xfrm>
          <a:off x="1378620" y="1973524"/>
          <a:ext cx="7992647" cy="1626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r:id="rId3" imgW="2197100" imgH="444500" progId="Equation.DSMT4">
                  <p:embed/>
                </p:oleObj>
              </mc:Choice>
              <mc:Fallback>
                <p:oleObj r:id="rId3" imgW="2197100" imgH="444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8620" y="1973524"/>
                        <a:ext cx="7992647" cy="16265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E936F765-C654-44D5-9356-DEB1F6D880B0}"/>
              </a:ext>
            </a:extLst>
          </p:cNvPr>
          <p:cNvSpPr txBox="1"/>
          <p:nvPr/>
        </p:nvSpPr>
        <p:spPr>
          <a:xfrm>
            <a:off x="772159" y="3868663"/>
            <a:ext cx="6317958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or maxima and minima, </a:t>
            </a:r>
            <a:endParaRPr lang="en-US" sz="4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55326AB-F19E-402C-BB9D-7CBDC331DAAB}"/>
                  </a:ext>
                </a:extLst>
              </p:cNvPr>
              <p:cNvSpPr txBox="1"/>
              <p:nvPr/>
            </p:nvSpPr>
            <p:spPr>
              <a:xfrm>
                <a:off x="7547156" y="3667087"/>
                <a:ext cx="1824111" cy="114505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𝑑𝑝</m:t>
                          </m:r>
                        </m:den>
                      </m:f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55326AB-F19E-402C-BB9D-7CBDC331DA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7156" y="3667087"/>
                <a:ext cx="1824111" cy="114505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44DA546-2B64-4721-9B53-4342F604F5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191105"/>
              </p:ext>
            </p:extLst>
          </p:nvPr>
        </p:nvGraphicFramePr>
        <p:xfrm>
          <a:off x="1125402" y="5063704"/>
          <a:ext cx="10942344" cy="1145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r:id="rId6" imgW="3733800" imgH="393700" progId="Equation.DSMT4">
                  <p:embed/>
                </p:oleObj>
              </mc:Choice>
              <mc:Fallback>
                <p:oleObj r:id="rId6" imgW="37338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402" y="5063704"/>
                        <a:ext cx="10942344" cy="11450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7895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05073397-1CC5-4DC6-B3E1-6E8D87E73CD8}"/>
              </a:ext>
            </a:extLst>
          </p:cNvPr>
          <p:cNvSpPr txBox="1"/>
          <p:nvPr/>
        </p:nvSpPr>
        <p:spPr>
          <a:xfrm>
            <a:off x="1256714" y="1252024"/>
            <a:ext cx="6593057" cy="7081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p = 0.5 then,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FFF95CA-F0AC-4D3B-A2E2-E2EF7CC639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855697"/>
              </p:ext>
            </p:extLst>
          </p:nvPr>
        </p:nvGraphicFramePr>
        <p:xfrm>
          <a:off x="1257300" y="1898331"/>
          <a:ext cx="5877911" cy="1634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r:id="rId3" imgW="1612900" imgH="444500" progId="Equation.DSMT4">
                  <p:embed/>
                </p:oleObj>
              </mc:Choice>
              <mc:Fallback>
                <p:oleObj r:id="rId3" imgW="16129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1898331"/>
                        <a:ext cx="5877911" cy="16342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71E0098-B3F8-4D1A-8512-5DF8EEB1914E}"/>
                  </a:ext>
                </a:extLst>
              </p:cNvPr>
              <p:cNvSpPr txBox="1"/>
              <p:nvPr/>
            </p:nvSpPr>
            <p:spPr>
              <a:xfrm>
                <a:off x="1036867" y="3532558"/>
                <a:ext cx="10329828" cy="7680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refore, y value is maximum at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.5.</m:t>
                    </m:r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71E0098-B3F8-4D1A-8512-5DF8EEB191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6867" y="3532558"/>
                <a:ext cx="10329828" cy="768031"/>
              </a:xfrm>
              <a:prstGeom prst="rect">
                <a:avLst/>
              </a:prstGeom>
              <a:blipFill>
                <a:blip r:embed="rId5"/>
                <a:stretch>
                  <a:fillRect l="-2360" t="-15873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CA2AE428-FDD9-4BE5-ABDE-991FC48534FA}"/>
              </a:ext>
            </a:extLst>
          </p:cNvPr>
          <p:cNvSpPr txBox="1"/>
          <p:nvPr/>
        </p:nvSpPr>
        <p:spPr>
          <a:xfrm>
            <a:off x="1036867" y="4327791"/>
            <a:ext cx="609834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o, the maximum value,</a:t>
            </a:r>
            <a:endParaRPr 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9E941D6-6499-4D18-8232-5FBB42480263}"/>
                  </a:ext>
                </a:extLst>
              </p:cNvPr>
              <p:cNvSpPr txBox="1"/>
              <p:nvPr/>
            </p:nvSpPr>
            <p:spPr>
              <a:xfrm>
                <a:off x="1586130" y="5294090"/>
                <a:ext cx="10329827" cy="9657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𝑎𝑥</m:t>
                        </m:r>
                      </m:sub>
                    </m:sSub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 8×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8</m:t>
                        </m:r>
                      </m:den>
                    </m:f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6×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2=−1+3+2=4</m:t>
                    </m:r>
                  </m:oMath>
                </a14:m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9E941D6-6499-4D18-8232-5FBB424802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6130" y="5294090"/>
                <a:ext cx="10329827" cy="965714"/>
              </a:xfrm>
              <a:prstGeom prst="rect">
                <a:avLst/>
              </a:prstGeom>
              <a:blipFill>
                <a:blip r:embed="rId6"/>
                <a:stretch>
                  <a:fillRect r="-1121" b="-113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5220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0" grpId="0"/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8997B300-6599-46AE-A97C-13F83C5E06AA}"/>
              </a:ext>
            </a:extLst>
          </p:cNvPr>
          <p:cNvSpPr txBox="1"/>
          <p:nvPr/>
        </p:nvSpPr>
        <p:spPr>
          <a:xfrm>
            <a:off x="1009356" y="1290070"/>
            <a:ext cx="2563838" cy="7184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gain,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688509B-D385-4ABC-ACAC-5A89B0138CDB}"/>
              </a:ext>
            </a:extLst>
          </p:cNvPr>
          <p:cNvSpPr txBox="1"/>
          <p:nvPr/>
        </p:nvSpPr>
        <p:spPr>
          <a:xfrm>
            <a:off x="3748141" y="1239019"/>
            <a:ext cx="46957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p = - 0.5 then,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70B02D7-C39D-4279-8216-6E22476EDD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702865"/>
              </p:ext>
            </p:extLst>
          </p:nvPr>
        </p:nvGraphicFramePr>
        <p:xfrm>
          <a:off x="1192236" y="2069305"/>
          <a:ext cx="6038558" cy="1650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r:id="rId3" imgW="1637589" imgH="444307" progId="Equation.DSMT4">
                  <p:embed/>
                </p:oleObj>
              </mc:Choice>
              <mc:Fallback>
                <p:oleObj r:id="rId3" imgW="1637589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236" y="2069305"/>
                        <a:ext cx="6038558" cy="16500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9507553-3A26-4DBB-B40B-B3A6D905720C}"/>
                  </a:ext>
                </a:extLst>
              </p:cNvPr>
              <p:cNvSpPr txBox="1"/>
              <p:nvPr/>
            </p:nvSpPr>
            <p:spPr>
              <a:xfrm>
                <a:off x="836733" y="3660970"/>
                <a:ext cx="9939119" cy="64511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refore, y value is minimum at </a:t>
                </a:r>
                <a14:m>
                  <m:oMath xmlns:m="http://schemas.openxmlformats.org/officeDocument/2006/math"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 0.5.</m:t>
                    </m:r>
                  </m:oMath>
                </a14:m>
                <a:endParaRPr lang="en-US" sz="36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9507553-3A26-4DBB-B40B-B3A6D90572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733" y="3660970"/>
                <a:ext cx="9939119" cy="645113"/>
              </a:xfrm>
              <a:prstGeom prst="rect">
                <a:avLst/>
              </a:prstGeom>
              <a:blipFill>
                <a:blip r:embed="rId5"/>
                <a:stretch>
                  <a:fillRect l="-1839" t="-16190" b="-352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775FDAF5-C4E2-4091-B48D-39B8E4A46311}"/>
              </a:ext>
            </a:extLst>
          </p:cNvPr>
          <p:cNvSpPr txBox="1"/>
          <p:nvPr/>
        </p:nvSpPr>
        <p:spPr>
          <a:xfrm>
            <a:off x="712176" y="4306082"/>
            <a:ext cx="6518617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o, the maximum value, </a:t>
            </a:r>
            <a:endParaRPr 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045C85D-DE07-48C2-B34D-7799C9413BDB}"/>
                  </a:ext>
                </a:extLst>
              </p:cNvPr>
              <p:cNvSpPr txBox="1"/>
              <p:nvPr/>
            </p:nvSpPr>
            <p:spPr>
              <a:xfrm>
                <a:off x="836733" y="5136370"/>
                <a:ext cx="10811316" cy="9214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𝑎𝑥</m:t>
                        </m:r>
                      </m:sub>
                    </m:sSub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 8×</m:t>
                    </m:r>
                    <m:d>
                      <m:d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600" i="1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 8</m:t>
                            </m:r>
                          </m:den>
                        </m:f>
                      </m:e>
                    </m:d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6×</m:t>
                    </m:r>
                    <m:d>
                      <m:d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3600" i="1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2=1−3+2=0 </m:t>
                    </m:r>
                  </m:oMath>
                </a14:m>
                <a:r>
                  <a:rPr lang="en-US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36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045C85D-DE07-48C2-B34D-7799C9413B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733" y="5136370"/>
                <a:ext cx="10811316" cy="921471"/>
              </a:xfrm>
              <a:prstGeom prst="rect">
                <a:avLst/>
              </a:prstGeom>
              <a:blipFill>
                <a:blip r:embed="rId6"/>
                <a:stretch>
                  <a:fillRect b="-8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7655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  <p:bldP spid="10" grpId="0"/>
      <p:bldP spid="1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84A7B8B-C2CC-4B5C-819A-A0381EB610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78936"/>
            <a:ext cx="12192000" cy="63159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197155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864A511-0F3A-4FBA-A118-D0D33A8C97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9132" y="478667"/>
            <a:ext cx="5265127" cy="55906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14029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111B5C-7E7C-4660-AD26-90BBEF400D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arning Result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FBCC0EC-E41F-42CD-8EB2-260B08D2F0FC}"/>
              </a:ext>
            </a:extLst>
          </p:cNvPr>
          <p:cNvSpPr txBox="1"/>
          <p:nvPr/>
        </p:nvSpPr>
        <p:spPr>
          <a:xfrm>
            <a:off x="1080868" y="2368118"/>
            <a:ext cx="930109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How to find out the maximum and minimum value from a tabular function 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897B7BA-E5F7-4544-B82F-9AD0687C28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57651" y="3650566"/>
            <a:ext cx="5934349" cy="32074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1850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8F5EB6B-28F6-4055-8FE1-779F38E5F3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8956" y="0"/>
            <a:ext cx="12130928" cy="68580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366198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7CD320A6-BFB5-4B45-A613-918A958C1889}"/>
              </a:ext>
            </a:extLst>
          </p:cNvPr>
          <p:cNvGrpSpPr/>
          <p:nvPr/>
        </p:nvGrpSpPr>
        <p:grpSpPr>
          <a:xfrm>
            <a:off x="61072" y="0"/>
            <a:ext cx="12130928" cy="6858000"/>
            <a:chOff x="61072" y="0"/>
            <a:chExt cx="12130928" cy="6858000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C8F5EB6B-28F6-4055-8FE1-779F38E5F34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0800000">
              <a:off x="61072" y="0"/>
              <a:ext cx="12130928" cy="6858000"/>
            </a:xfrm>
            <a:prstGeom prst="rect">
              <a:avLst/>
            </a:prstGeom>
            <a:ln w="228600" cap="sq" cmpd="thickThin">
              <a:solidFill>
                <a:srgbClr val="000000"/>
              </a:solidFill>
              <a:prstDash val="solid"/>
              <a:miter lim="800000"/>
            </a:ln>
            <a:effectLst>
              <a:innerShdw blurRad="76200">
                <a:srgbClr val="000000"/>
              </a:innerShdw>
            </a:effectLst>
          </p:spPr>
        </p:pic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30827B0C-ACC7-4CEE-9954-B4BC4CE6BAD6}"/>
                </a:ext>
              </a:extLst>
            </p:cNvPr>
            <p:cNvGrpSpPr/>
            <p:nvPr/>
          </p:nvGrpSpPr>
          <p:grpSpPr>
            <a:xfrm>
              <a:off x="886263" y="2660550"/>
              <a:ext cx="3334043" cy="1686367"/>
              <a:chOff x="886263" y="2660550"/>
              <a:chExt cx="3334043" cy="1686367"/>
            </a:xfrm>
          </p:grpSpPr>
          <p:sp>
            <p:nvSpPr>
              <p:cNvPr id="2" name="Rectangle: Rounded Corners 1">
                <a:extLst>
                  <a:ext uri="{FF2B5EF4-FFF2-40B4-BE49-F238E27FC236}">
                    <a16:creationId xmlns:a16="http://schemas.microsoft.com/office/drawing/2014/main" id="{5C457084-A7BB-4F4C-B6CA-C8542766CF3D}"/>
                  </a:ext>
                </a:extLst>
              </p:cNvPr>
              <p:cNvSpPr/>
              <p:nvPr/>
            </p:nvSpPr>
            <p:spPr>
              <a:xfrm>
                <a:off x="886263" y="2660550"/>
                <a:ext cx="3334043" cy="1686367"/>
              </a:xfrm>
              <a:prstGeom prst="round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TextBox 5">
                    <a:extLst>
                      <a:ext uri="{FF2B5EF4-FFF2-40B4-BE49-F238E27FC236}">
                        <a16:creationId xmlns:a16="http://schemas.microsoft.com/office/drawing/2014/main" id="{4A274759-6876-4C5B-AA2C-C841818E34BB}"/>
                      </a:ext>
                    </a:extLst>
                  </p:cNvPr>
                  <p:cNvSpPr txBox="1"/>
                  <p:nvPr/>
                </p:nvSpPr>
                <p:spPr>
                  <a:xfrm>
                    <a:off x="1828799" y="3225017"/>
                    <a:ext cx="1448973" cy="79791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36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  <m:t>𝑑𝑦</m:t>
                            </m:r>
                          </m:num>
                          <m:den>
                            <m: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  <m:t>𝑑𝑥</m:t>
                            </m:r>
                          </m:den>
                        </m:f>
                      </m:oMath>
                    </a14:m>
                    <a:r>
                      <a: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36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&lt;</m:t>
                        </m:r>
                      </m:oMath>
                    </a14:m>
                    <a:r>
                      <a: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0</a:t>
                    </a:r>
                  </a:p>
                </p:txBody>
              </p:sp>
            </mc:Choice>
            <mc:Fallback xmlns="">
              <p:sp>
                <p:nvSpPr>
                  <p:cNvPr id="6" name="TextBox 5">
                    <a:extLst>
                      <a:ext uri="{FF2B5EF4-FFF2-40B4-BE49-F238E27FC236}">
                        <a16:creationId xmlns:a16="http://schemas.microsoft.com/office/drawing/2014/main" id="{4A274759-6876-4C5B-AA2C-C841818E34B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828799" y="3225017"/>
                    <a:ext cx="1448973" cy="797911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t="-3817" r="-3782" b="-1755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D75C9892-B9C1-4F5B-AF4D-D2EB4DB4E8D6}"/>
                </a:ext>
              </a:extLst>
            </p:cNvPr>
            <p:cNvGrpSpPr/>
            <p:nvPr/>
          </p:nvGrpSpPr>
          <p:grpSpPr>
            <a:xfrm>
              <a:off x="8857956" y="2984539"/>
              <a:ext cx="3334044" cy="1362378"/>
              <a:chOff x="8839770" y="3224802"/>
              <a:chExt cx="3190452" cy="1128932"/>
            </a:xfrm>
          </p:grpSpPr>
          <p:sp>
            <p:nvSpPr>
              <p:cNvPr id="4" name="Rectangle: Rounded Corners 3">
                <a:extLst>
                  <a:ext uri="{FF2B5EF4-FFF2-40B4-BE49-F238E27FC236}">
                    <a16:creationId xmlns:a16="http://schemas.microsoft.com/office/drawing/2014/main" id="{D26DC322-F5C6-474B-A7DF-C7547C378608}"/>
                  </a:ext>
                </a:extLst>
              </p:cNvPr>
              <p:cNvSpPr/>
              <p:nvPr/>
            </p:nvSpPr>
            <p:spPr>
              <a:xfrm>
                <a:off x="8839770" y="3224802"/>
                <a:ext cx="3190452" cy="1128932"/>
              </a:xfrm>
              <a:prstGeom prst="round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" name="TextBox 6">
                    <a:extLst>
                      <a:ext uri="{FF2B5EF4-FFF2-40B4-BE49-F238E27FC236}">
                        <a16:creationId xmlns:a16="http://schemas.microsoft.com/office/drawing/2014/main" id="{98599C71-38BE-4B8C-9F80-ACF01F9F3054}"/>
                      </a:ext>
                    </a:extLst>
                  </p:cNvPr>
                  <p:cNvSpPr txBox="1"/>
                  <p:nvPr/>
                </p:nvSpPr>
                <p:spPr>
                  <a:xfrm>
                    <a:off x="9638714" y="3390313"/>
                    <a:ext cx="1448973" cy="79791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36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  <m:t>𝑑𝑦</m:t>
                            </m:r>
                          </m:num>
                          <m:den>
                            <m: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  <m:t>𝑑𝑥</m:t>
                            </m:r>
                          </m:den>
                        </m:f>
                      </m:oMath>
                    </a14:m>
                    <a:r>
                      <a: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36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&gt;</m:t>
                        </m:r>
                      </m:oMath>
                    </a14:m>
                    <a:r>
                      <a: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0</a:t>
                    </a:r>
                  </a:p>
                </p:txBody>
              </p:sp>
            </mc:Choice>
            <mc:Fallback xmlns="">
              <p:sp>
                <p:nvSpPr>
                  <p:cNvPr id="7" name="TextBox 6">
                    <a:extLst>
                      <a:ext uri="{FF2B5EF4-FFF2-40B4-BE49-F238E27FC236}">
                        <a16:creationId xmlns:a16="http://schemas.microsoft.com/office/drawing/2014/main" id="{98599C71-38BE-4B8C-9F80-ACF01F9F305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638714" y="3390313"/>
                    <a:ext cx="1448973" cy="797911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t="-316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8A1CCFF6-9FF2-443C-B297-EC2A2C6A9056}"/>
                </a:ext>
              </a:extLst>
            </p:cNvPr>
            <p:cNvGrpSpPr/>
            <p:nvPr/>
          </p:nvGrpSpPr>
          <p:grpSpPr>
            <a:xfrm>
              <a:off x="5047955" y="5398478"/>
              <a:ext cx="3334043" cy="1128932"/>
              <a:chOff x="5047955" y="5398478"/>
              <a:chExt cx="3334043" cy="1128932"/>
            </a:xfrm>
          </p:grpSpPr>
          <p:sp>
            <p:nvSpPr>
              <p:cNvPr id="5" name="Rectangle: Rounded Corners 4">
                <a:extLst>
                  <a:ext uri="{FF2B5EF4-FFF2-40B4-BE49-F238E27FC236}">
                    <a16:creationId xmlns:a16="http://schemas.microsoft.com/office/drawing/2014/main" id="{188FA52D-764F-45CC-A664-EEDA2A5CB59A}"/>
                  </a:ext>
                </a:extLst>
              </p:cNvPr>
              <p:cNvSpPr/>
              <p:nvPr/>
            </p:nvSpPr>
            <p:spPr>
              <a:xfrm>
                <a:off x="5047955" y="5398478"/>
                <a:ext cx="3334043" cy="1128932"/>
              </a:xfrm>
              <a:prstGeom prst="round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" name="TextBox 7">
                    <a:extLst>
                      <a:ext uri="{FF2B5EF4-FFF2-40B4-BE49-F238E27FC236}">
                        <a16:creationId xmlns:a16="http://schemas.microsoft.com/office/drawing/2014/main" id="{ECC607B1-5179-4112-A4CC-4CD064724F6E}"/>
                      </a:ext>
                    </a:extLst>
                  </p:cNvPr>
                  <p:cNvSpPr txBox="1"/>
                  <p:nvPr/>
                </p:nvSpPr>
                <p:spPr>
                  <a:xfrm>
                    <a:off x="5990489" y="5562014"/>
                    <a:ext cx="1448973" cy="80186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36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  <m:t>𝑑𝑦</m:t>
                            </m:r>
                          </m:num>
                          <m:den>
                            <m: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  <m:t>𝑑𝑥</m:t>
                            </m:r>
                          </m:den>
                        </m:f>
                      </m:oMath>
                    </a14:m>
                    <a:r>
                      <a: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= 0</a:t>
                    </a:r>
                  </a:p>
                </p:txBody>
              </p:sp>
            </mc:Choice>
            <mc:Fallback xmlns="">
              <p:sp>
                <p:nvSpPr>
                  <p:cNvPr id="8" name="TextBox 7">
                    <a:extLst>
                      <a:ext uri="{FF2B5EF4-FFF2-40B4-BE49-F238E27FC236}">
                        <a16:creationId xmlns:a16="http://schemas.microsoft.com/office/drawing/2014/main" id="{ECC607B1-5179-4112-A4CC-4CD064724F6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90489" y="5562014"/>
                    <a:ext cx="1448973" cy="801860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l="-422" t="-3788" b="-1666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17528682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B76E55-7689-42DD-9E68-4D6C18D209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61404" y="161778"/>
            <a:ext cx="9350547" cy="1218757"/>
          </a:xfrm>
        </p:spPr>
        <p:txBody>
          <a:bodyPr/>
          <a:lstStyle/>
          <a:p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table is of basic concept of Maxi. And mini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6E25958-CC0E-48D1-AC09-62B2F4FA86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52130"/>
            <a:ext cx="12092717" cy="53058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5242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2337995D-418B-4E89-969C-6227AA892C48}"/>
              </a:ext>
            </a:extLst>
          </p:cNvPr>
          <p:cNvGrpSpPr/>
          <p:nvPr/>
        </p:nvGrpSpPr>
        <p:grpSpPr>
          <a:xfrm>
            <a:off x="576775" y="309489"/>
            <a:ext cx="10789920" cy="6548511"/>
            <a:chOff x="576775" y="309489"/>
            <a:chExt cx="10789920" cy="6548511"/>
          </a:xfrm>
        </p:grpSpPr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3854C000-F8A8-4E0E-8882-B949F31AE79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617786" y="309489"/>
              <a:ext cx="140676" cy="6548511"/>
            </a:xfrm>
            <a:prstGeom prst="straightConnector1">
              <a:avLst/>
            </a:prstGeom>
            <a:ln w="76200">
              <a:solidFill>
                <a:srgbClr val="C0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8A89680F-32FC-47C7-921D-0355D04FE6A7}"/>
                </a:ext>
              </a:extLst>
            </p:cNvPr>
            <p:cNvCxnSpPr>
              <a:cxnSpLocks/>
            </p:cNvCxnSpPr>
            <p:nvPr/>
          </p:nvCxnSpPr>
          <p:spPr>
            <a:xfrm>
              <a:off x="576775" y="5866228"/>
              <a:ext cx="10789920" cy="140677"/>
            </a:xfrm>
            <a:prstGeom prst="straightConnector1">
              <a:avLst/>
            </a:prstGeom>
            <a:ln w="76200">
              <a:solidFill>
                <a:srgbClr val="C0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4528DF83-D71D-48AB-A554-BFF2ABE54261}"/>
              </a:ext>
            </a:extLst>
          </p:cNvPr>
          <p:cNvCxnSpPr>
            <a:cxnSpLocks/>
          </p:cNvCxnSpPr>
          <p:nvPr/>
        </p:nvCxnSpPr>
        <p:spPr>
          <a:xfrm flipV="1">
            <a:off x="2681653" y="2409093"/>
            <a:ext cx="1363393" cy="28135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BFFD6F79-22B6-4E8D-BCE9-95A565DEFD9A}"/>
              </a:ext>
            </a:extLst>
          </p:cNvPr>
          <p:cNvCxnSpPr>
            <a:cxnSpLocks/>
          </p:cNvCxnSpPr>
          <p:nvPr/>
        </p:nvCxnSpPr>
        <p:spPr>
          <a:xfrm>
            <a:off x="3793591" y="5307609"/>
            <a:ext cx="1406769" cy="0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AB7CA66-7692-495F-9C94-68BD5ED8ECE4}"/>
              </a:ext>
            </a:extLst>
          </p:cNvPr>
          <p:cNvCxnSpPr>
            <a:cxnSpLocks/>
          </p:cNvCxnSpPr>
          <p:nvPr/>
        </p:nvCxnSpPr>
        <p:spPr>
          <a:xfrm>
            <a:off x="5920154" y="2698652"/>
            <a:ext cx="1406769" cy="0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0054CC92-2F27-41EC-9576-05540DB4B374}"/>
              </a:ext>
            </a:extLst>
          </p:cNvPr>
          <p:cNvCxnSpPr>
            <a:cxnSpLocks/>
          </p:cNvCxnSpPr>
          <p:nvPr/>
        </p:nvCxnSpPr>
        <p:spPr>
          <a:xfrm>
            <a:off x="7767707" y="5146431"/>
            <a:ext cx="1406769" cy="0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25E699FE-14C4-4BBC-94B8-4266C465AD65}"/>
              </a:ext>
            </a:extLst>
          </p:cNvPr>
          <p:cNvCxnSpPr>
            <a:cxnSpLocks/>
          </p:cNvCxnSpPr>
          <p:nvPr/>
        </p:nvCxnSpPr>
        <p:spPr>
          <a:xfrm>
            <a:off x="9146341" y="3318803"/>
            <a:ext cx="1406769" cy="0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06DC5F4B-DEEC-4653-A2DC-975920019E0E}"/>
              </a:ext>
            </a:extLst>
          </p:cNvPr>
          <p:cNvSpPr txBox="1"/>
          <p:nvPr/>
        </p:nvSpPr>
        <p:spPr>
          <a:xfrm>
            <a:off x="2546251" y="1638885"/>
            <a:ext cx="1308296" cy="7033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b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833E4BF-F739-43F1-A1A5-1112FD1C093A}"/>
              </a:ext>
            </a:extLst>
          </p:cNvPr>
          <p:cNvSpPr txBox="1"/>
          <p:nvPr/>
        </p:nvSpPr>
        <p:spPr>
          <a:xfrm>
            <a:off x="9381383" y="2255520"/>
            <a:ext cx="1308296" cy="7033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b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ED199A8-7436-4B0D-9B5D-43B7FF9EAAC2}"/>
              </a:ext>
            </a:extLst>
          </p:cNvPr>
          <p:cNvSpPr txBox="1"/>
          <p:nvPr/>
        </p:nvSpPr>
        <p:spPr>
          <a:xfrm>
            <a:off x="3418447" y="5217943"/>
            <a:ext cx="1308296" cy="7033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b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D1C7FF5-5C04-4B2D-83FB-D69AFF80CED1}"/>
              </a:ext>
            </a:extLst>
          </p:cNvPr>
          <p:cNvSpPr txBox="1"/>
          <p:nvPr/>
        </p:nvSpPr>
        <p:spPr>
          <a:xfrm>
            <a:off x="5935392" y="1506672"/>
            <a:ext cx="1308296" cy="7033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b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E32E3987-EC95-41A7-B5CD-0530F0441A0E}"/>
              </a:ext>
            </a:extLst>
          </p:cNvPr>
          <p:cNvSpPr txBox="1"/>
          <p:nvPr/>
        </p:nvSpPr>
        <p:spPr>
          <a:xfrm>
            <a:off x="6738423" y="5191333"/>
            <a:ext cx="1308296" cy="7033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8D1550E5-AC0D-4E34-B759-754C01ECF5E0}"/>
                  </a:ext>
                </a:extLst>
              </p:cNvPr>
              <p:cNvSpPr txBox="1"/>
              <p:nvPr/>
            </p:nvSpPr>
            <p:spPr>
              <a:xfrm>
                <a:off x="2546251" y="872195"/>
                <a:ext cx="1448973" cy="80186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</a:t>
                </a: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8D1550E5-AC0D-4E34-B759-754C01ECF5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6251" y="872195"/>
                <a:ext cx="1448973" cy="801860"/>
              </a:xfrm>
              <a:prstGeom prst="rect">
                <a:avLst/>
              </a:prstGeom>
              <a:blipFill>
                <a:blip r:embed="rId2"/>
                <a:stretch>
                  <a:fillRect l="-422" t="-3788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C1FB8123-0EF2-4196-B47D-1EE79A173855}"/>
                  </a:ext>
                </a:extLst>
              </p:cNvPr>
              <p:cNvSpPr txBox="1"/>
              <p:nvPr/>
            </p:nvSpPr>
            <p:spPr>
              <a:xfrm>
                <a:off x="9240706" y="1517143"/>
                <a:ext cx="1448973" cy="80186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</a:t>
                </a: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C1FB8123-0EF2-4196-B47D-1EE79A1738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40706" y="1517143"/>
                <a:ext cx="1448973" cy="801860"/>
              </a:xfrm>
              <a:prstGeom prst="rect">
                <a:avLst/>
              </a:prstGeom>
              <a:blipFill>
                <a:blip r:embed="rId3"/>
                <a:stretch>
                  <a:fillRect l="-420" t="-3817" b="-167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594F2F01-87EE-4162-ACCF-68582D3CEFEF}"/>
                  </a:ext>
                </a:extLst>
              </p:cNvPr>
              <p:cNvSpPr txBox="1"/>
              <p:nvPr/>
            </p:nvSpPr>
            <p:spPr>
              <a:xfrm>
                <a:off x="5943598" y="800027"/>
                <a:ext cx="1448973" cy="80186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</a:t>
                </a: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594F2F01-87EE-4162-ACCF-68582D3CEF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598" y="800027"/>
                <a:ext cx="1448973" cy="801860"/>
              </a:xfrm>
              <a:prstGeom prst="rect">
                <a:avLst/>
              </a:prstGeom>
              <a:blipFill>
                <a:blip r:embed="rId4"/>
                <a:stretch>
                  <a:fillRect t="-3788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414304A-22E2-420C-983A-19BD11619371}"/>
                  </a:ext>
                </a:extLst>
              </p:cNvPr>
              <p:cNvSpPr txBox="1"/>
              <p:nvPr/>
            </p:nvSpPr>
            <p:spPr>
              <a:xfrm>
                <a:off x="3670494" y="6026834"/>
                <a:ext cx="1448973" cy="80186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</a:t>
                </a: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414304A-22E2-420C-983A-19BD116193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0494" y="6026834"/>
                <a:ext cx="1448973" cy="801860"/>
              </a:xfrm>
              <a:prstGeom prst="rect">
                <a:avLst/>
              </a:prstGeom>
              <a:blipFill>
                <a:blip r:embed="rId5"/>
                <a:stretch>
                  <a:fillRect t="-3817" b="-167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6B0D432A-CC6F-4902-9035-DA5ABB79B591}"/>
                  </a:ext>
                </a:extLst>
              </p:cNvPr>
              <p:cNvSpPr txBox="1"/>
              <p:nvPr/>
            </p:nvSpPr>
            <p:spPr>
              <a:xfrm>
                <a:off x="7554347" y="6003387"/>
                <a:ext cx="1448973" cy="80186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6B0D432A-CC6F-4902-9035-DA5ABB79B5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4347" y="6003387"/>
                <a:ext cx="1448973" cy="801860"/>
              </a:xfrm>
              <a:prstGeom prst="rect">
                <a:avLst/>
              </a:prstGeom>
              <a:blipFill>
                <a:blip r:embed="rId6"/>
                <a:stretch>
                  <a:fillRect t="-3817" b="-167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708A2D31-388D-448D-A863-C44C273F93D0}"/>
              </a:ext>
            </a:extLst>
          </p:cNvPr>
          <p:cNvCxnSpPr/>
          <p:nvPr/>
        </p:nvCxnSpPr>
        <p:spPr>
          <a:xfrm>
            <a:off x="3854547" y="2601350"/>
            <a:ext cx="436099" cy="1689296"/>
          </a:xfrm>
          <a:prstGeom prst="straightConnector1">
            <a:avLst/>
          </a:prstGeom>
          <a:ln w="762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CA109A55-E05B-4D16-80BB-E6022F995D67}"/>
              </a:ext>
            </a:extLst>
          </p:cNvPr>
          <p:cNvCxnSpPr/>
          <p:nvPr/>
        </p:nvCxnSpPr>
        <p:spPr>
          <a:xfrm flipV="1">
            <a:off x="5070234" y="3318803"/>
            <a:ext cx="1042181" cy="1654125"/>
          </a:xfrm>
          <a:prstGeom prst="straightConnector1">
            <a:avLst/>
          </a:prstGeom>
          <a:ln w="762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42D64D26-5A2C-4BE1-99DD-01FBFF2F912E}"/>
                  </a:ext>
                </a:extLst>
              </p:cNvPr>
              <p:cNvSpPr txBox="1"/>
              <p:nvPr/>
            </p:nvSpPr>
            <p:spPr>
              <a:xfrm>
                <a:off x="4239945" y="2726581"/>
                <a:ext cx="1668777" cy="76809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sSup>
                          <m:sSupPr>
                            <m:ctrlPr>
                              <a:rPr lang="en-US" sz="32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𝑑𝑥</m:t>
                            </m:r>
                          </m:e>
                          <m: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42D64D26-5A2C-4BE1-99DD-01FBFF2F91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9945" y="2726581"/>
                <a:ext cx="1668777" cy="768095"/>
              </a:xfrm>
              <a:prstGeom prst="rect">
                <a:avLst/>
              </a:prstGeom>
              <a:blipFill>
                <a:blip r:embed="rId7"/>
                <a:stretch>
                  <a:fillRect l="-3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9FFB6144-AFB6-4260-9F8E-842CD6269C76}"/>
                  </a:ext>
                </a:extLst>
              </p:cNvPr>
              <p:cNvSpPr txBox="1"/>
              <p:nvPr/>
            </p:nvSpPr>
            <p:spPr>
              <a:xfrm>
                <a:off x="5635287" y="3959211"/>
                <a:ext cx="1634193" cy="86401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sSup>
                          <m:sSupPr>
                            <m:ctrlPr>
                              <a:rPr lang="en-US" sz="36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  <m:t>𝑑𝑥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9FFB6144-AFB6-4260-9F8E-842CD6269C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5287" y="3959211"/>
                <a:ext cx="1634193" cy="86401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Flowchart: Connector 60">
            <a:extLst>
              <a:ext uri="{FF2B5EF4-FFF2-40B4-BE49-F238E27FC236}">
                <a16:creationId xmlns:a16="http://schemas.microsoft.com/office/drawing/2014/main" id="{BED80D60-D360-4620-AECD-B78B75E16426}"/>
              </a:ext>
            </a:extLst>
          </p:cNvPr>
          <p:cNvSpPr/>
          <p:nvPr/>
        </p:nvSpPr>
        <p:spPr>
          <a:xfrm>
            <a:off x="3202744" y="2291369"/>
            <a:ext cx="215703" cy="146867"/>
          </a:xfrm>
          <a:prstGeom prst="flowChartConnector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2" name="Flowchart: Connector 61">
            <a:extLst>
              <a:ext uri="{FF2B5EF4-FFF2-40B4-BE49-F238E27FC236}">
                <a16:creationId xmlns:a16="http://schemas.microsoft.com/office/drawing/2014/main" id="{DD836FC6-DB3F-469E-AA53-495DE203E314}"/>
              </a:ext>
            </a:extLst>
          </p:cNvPr>
          <p:cNvSpPr/>
          <p:nvPr/>
        </p:nvSpPr>
        <p:spPr>
          <a:xfrm>
            <a:off x="4366847" y="5115909"/>
            <a:ext cx="215703" cy="146867"/>
          </a:xfrm>
          <a:prstGeom prst="flowChartConnector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3" name="Flowchart: Connector 62">
            <a:extLst>
              <a:ext uri="{FF2B5EF4-FFF2-40B4-BE49-F238E27FC236}">
                <a16:creationId xmlns:a16="http://schemas.microsoft.com/office/drawing/2014/main" id="{8D5C6E12-2427-4AC2-A2DE-C2762A0DC6DD}"/>
              </a:ext>
            </a:extLst>
          </p:cNvPr>
          <p:cNvSpPr/>
          <p:nvPr/>
        </p:nvSpPr>
        <p:spPr>
          <a:xfrm>
            <a:off x="6481689" y="2520132"/>
            <a:ext cx="215703" cy="146867"/>
          </a:xfrm>
          <a:prstGeom prst="flowChartConnector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4" name="Flowchart: Connector 63">
            <a:extLst>
              <a:ext uri="{FF2B5EF4-FFF2-40B4-BE49-F238E27FC236}">
                <a16:creationId xmlns:a16="http://schemas.microsoft.com/office/drawing/2014/main" id="{890CEF0F-7B9B-4EAC-A4E2-AB9E7C9165AC}"/>
              </a:ext>
            </a:extLst>
          </p:cNvPr>
          <p:cNvSpPr/>
          <p:nvPr/>
        </p:nvSpPr>
        <p:spPr>
          <a:xfrm>
            <a:off x="8363239" y="5009529"/>
            <a:ext cx="215703" cy="146867"/>
          </a:xfrm>
          <a:prstGeom prst="flowChartConnector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5" name="Flowchart: Connector 64">
            <a:extLst>
              <a:ext uri="{FF2B5EF4-FFF2-40B4-BE49-F238E27FC236}">
                <a16:creationId xmlns:a16="http://schemas.microsoft.com/office/drawing/2014/main" id="{386ED342-7CD7-4DA9-93DB-B7AA00B35288}"/>
              </a:ext>
            </a:extLst>
          </p:cNvPr>
          <p:cNvSpPr/>
          <p:nvPr/>
        </p:nvSpPr>
        <p:spPr>
          <a:xfrm>
            <a:off x="9683259" y="3259230"/>
            <a:ext cx="215703" cy="146867"/>
          </a:xfrm>
          <a:prstGeom prst="flowChartConnector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73" name="Group 72">
            <a:extLst>
              <a:ext uri="{FF2B5EF4-FFF2-40B4-BE49-F238E27FC236}">
                <a16:creationId xmlns:a16="http://schemas.microsoft.com/office/drawing/2014/main" id="{70C9D663-1B65-46A1-B186-3D100DEA2B75}"/>
              </a:ext>
            </a:extLst>
          </p:cNvPr>
          <p:cNvGrpSpPr/>
          <p:nvPr/>
        </p:nvGrpSpPr>
        <p:grpSpPr>
          <a:xfrm>
            <a:off x="1927273" y="2409093"/>
            <a:ext cx="10086535" cy="2672861"/>
            <a:chOff x="1983545" y="2475914"/>
            <a:chExt cx="10086535" cy="2672861"/>
          </a:xfrm>
        </p:grpSpPr>
        <p:sp>
          <p:nvSpPr>
            <p:cNvPr id="48" name="Freeform: Shape 47">
              <a:extLst>
                <a:ext uri="{FF2B5EF4-FFF2-40B4-BE49-F238E27FC236}">
                  <a16:creationId xmlns:a16="http://schemas.microsoft.com/office/drawing/2014/main" id="{7769F10A-25B4-47D2-B420-A03430B0D39E}"/>
                </a:ext>
              </a:extLst>
            </p:cNvPr>
            <p:cNvSpPr/>
            <p:nvPr/>
          </p:nvSpPr>
          <p:spPr>
            <a:xfrm>
              <a:off x="1983545" y="2475914"/>
              <a:ext cx="10086535" cy="2672861"/>
            </a:xfrm>
            <a:custGeom>
              <a:avLst/>
              <a:gdLst>
                <a:gd name="connsiteX0" fmla="*/ 14067 w 10086535"/>
                <a:gd name="connsiteY0" fmla="*/ 1899138 h 2672861"/>
                <a:gd name="connsiteX1" fmla="*/ 0 w 10086535"/>
                <a:gd name="connsiteY1" fmla="*/ 1828800 h 2672861"/>
                <a:gd name="connsiteX2" fmla="*/ 14067 w 10086535"/>
                <a:gd name="connsiteY2" fmla="*/ 1772529 h 2672861"/>
                <a:gd name="connsiteX3" fmla="*/ 56270 w 10086535"/>
                <a:gd name="connsiteY3" fmla="*/ 1674055 h 2672861"/>
                <a:gd name="connsiteX4" fmla="*/ 70338 w 10086535"/>
                <a:gd name="connsiteY4" fmla="*/ 1631852 h 2672861"/>
                <a:gd name="connsiteX5" fmla="*/ 126609 w 10086535"/>
                <a:gd name="connsiteY5" fmla="*/ 1561514 h 2672861"/>
                <a:gd name="connsiteX6" fmla="*/ 154744 w 10086535"/>
                <a:gd name="connsiteY6" fmla="*/ 1505243 h 2672861"/>
                <a:gd name="connsiteX7" fmla="*/ 168812 w 10086535"/>
                <a:gd name="connsiteY7" fmla="*/ 1463040 h 2672861"/>
                <a:gd name="connsiteX8" fmla="*/ 225083 w 10086535"/>
                <a:gd name="connsiteY8" fmla="*/ 1406769 h 2672861"/>
                <a:gd name="connsiteX9" fmla="*/ 239150 w 10086535"/>
                <a:gd name="connsiteY9" fmla="*/ 1364566 h 2672861"/>
                <a:gd name="connsiteX10" fmla="*/ 309489 w 10086535"/>
                <a:gd name="connsiteY10" fmla="*/ 1280160 h 2672861"/>
                <a:gd name="connsiteX11" fmla="*/ 323557 w 10086535"/>
                <a:gd name="connsiteY11" fmla="*/ 1237957 h 2672861"/>
                <a:gd name="connsiteX12" fmla="*/ 337624 w 10086535"/>
                <a:gd name="connsiteY12" fmla="*/ 1181686 h 2672861"/>
                <a:gd name="connsiteX13" fmla="*/ 365760 w 10086535"/>
                <a:gd name="connsiteY13" fmla="*/ 1153551 h 2672861"/>
                <a:gd name="connsiteX14" fmla="*/ 450166 w 10086535"/>
                <a:gd name="connsiteY14" fmla="*/ 984738 h 2672861"/>
                <a:gd name="connsiteX15" fmla="*/ 478301 w 10086535"/>
                <a:gd name="connsiteY15" fmla="*/ 942535 h 2672861"/>
                <a:gd name="connsiteX16" fmla="*/ 506437 w 10086535"/>
                <a:gd name="connsiteY16" fmla="*/ 900332 h 2672861"/>
                <a:gd name="connsiteX17" fmla="*/ 576775 w 10086535"/>
                <a:gd name="connsiteY17" fmla="*/ 787791 h 2672861"/>
                <a:gd name="connsiteX18" fmla="*/ 604910 w 10086535"/>
                <a:gd name="connsiteY18" fmla="*/ 745588 h 2672861"/>
                <a:gd name="connsiteX19" fmla="*/ 675249 w 10086535"/>
                <a:gd name="connsiteY19" fmla="*/ 675249 h 2672861"/>
                <a:gd name="connsiteX20" fmla="*/ 717452 w 10086535"/>
                <a:gd name="connsiteY20" fmla="*/ 590843 h 2672861"/>
                <a:gd name="connsiteX21" fmla="*/ 815926 w 10086535"/>
                <a:gd name="connsiteY21" fmla="*/ 478301 h 2672861"/>
                <a:gd name="connsiteX22" fmla="*/ 829993 w 10086535"/>
                <a:gd name="connsiteY22" fmla="*/ 436098 h 2672861"/>
                <a:gd name="connsiteX23" fmla="*/ 900332 w 10086535"/>
                <a:gd name="connsiteY23" fmla="*/ 365760 h 2672861"/>
                <a:gd name="connsiteX24" fmla="*/ 942535 w 10086535"/>
                <a:gd name="connsiteY24" fmla="*/ 323557 h 2672861"/>
                <a:gd name="connsiteX25" fmla="*/ 970670 w 10086535"/>
                <a:gd name="connsiteY25" fmla="*/ 281354 h 2672861"/>
                <a:gd name="connsiteX26" fmla="*/ 1041009 w 10086535"/>
                <a:gd name="connsiteY26" fmla="*/ 211015 h 2672861"/>
                <a:gd name="connsiteX27" fmla="*/ 1111347 w 10086535"/>
                <a:gd name="connsiteY27" fmla="*/ 112541 h 2672861"/>
                <a:gd name="connsiteX28" fmla="*/ 1153550 w 10086535"/>
                <a:gd name="connsiteY28" fmla="*/ 70338 h 2672861"/>
                <a:gd name="connsiteX29" fmla="*/ 1181686 w 10086535"/>
                <a:gd name="connsiteY29" fmla="*/ 14068 h 2672861"/>
                <a:gd name="connsiteX30" fmla="*/ 1322363 w 10086535"/>
                <a:gd name="connsiteY30" fmla="*/ 0 h 2672861"/>
                <a:gd name="connsiteX31" fmla="*/ 1434904 w 10086535"/>
                <a:gd name="connsiteY31" fmla="*/ 14068 h 2672861"/>
                <a:gd name="connsiteX32" fmla="*/ 1491175 w 10086535"/>
                <a:gd name="connsiteY32" fmla="*/ 84406 h 2672861"/>
                <a:gd name="connsiteX33" fmla="*/ 1519310 w 10086535"/>
                <a:gd name="connsiteY33" fmla="*/ 126609 h 2672861"/>
                <a:gd name="connsiteX34" fmla="*/ 1547446 w 10086535"/>
                <a:gd name="connsiteY34" fmla="*/ 154744 h 2672861"/>
                <a:gd name="connsiteX35" fmla="*/ 1603717 w 10086535"/>
                <a:gd name="connsiteY35" fmla="*/ 239151 h 2672861"/>
                <a:gd name="connsiteX36" fmla="*/ 1645920 w 10086535"/>
                <a:gd name="connsiteY36" fmla="*/ 309489 h 2672861"/>
                <a:gd name="connsiteX37" fmla="*/ 1702190 w 10086535"/>
                <a:gd name="connsiteY37" fmla="*/ 393895 h 2672861"/>
                <a:gd name="connsiteX38" fmla="*/ 1758461 w 10086535"/>
                <a:gd name="connsiteY38" fmla="*/ 464234 h 2672861"/>
                <a:gd name="connsiteX39" fmla="*/ 1786597 w 10086535"/>
                <a:gd name="connsiteY39" fmla="*/ 492369 h 2672861"/>
                <a:gd name="connsiteX40" fmla="*/ 1800664 w 10086535"/>
                <a:gd name="connsiteY40" fmla="*/ 534572 h 2672861"/>
                <a:gd name="connsiteX41" fmla="*/ 1828800 w 10086535"/>
                <a:gd name="connsiteY41" fmla="*/ 562708 h 2672861"/>
                <a:gd name="connsiteX42" fmla="*/ 1856935 w 10086535"/>
                <a:gd name="connsiteY42" fmla="*/ 604911 h 2672861"/>
                <a:gd name="connsiteX43" fmla="*/ 1871003 w 10086535"/>
                <a:gd name="connsiteY43" fmla="*/ 647114 h 2672861"/>
                <a:gd name="connsiteX44" fmla="*/ 1913206 w 10086535"/>
                <a:gd name="connsiteY44" fmla="*/ 731520 h 2672861"/>
                <a:gd name="connsiteX45" fmla="*/ 1955409 w 10086535"/>
                <a:gd name="connsiteY45" fmla="*/ 928468 h 2672861"/>
                <a:gd name="connsiteX46" fmla="*/ 1969477 w 10086535"/>
                <a:gd name="connsiteY46" fmla="*/ 970671 h 2672861"/>
                <a:gd name="connsiteX47" fmla="*/ 1983544 w 10086535"/>
                <a:gd name="connsiteY47" fmla="*/ 1842868 h 2672861"/>
                <a:gd name="connsiteX48" fmla="*/ 1997612 w 10086535"/>
                <a:gd name="connsiteY48" fmla="*/ 1885071 h 2672861"/>
                <a:gd name="connsiteX49" fmla="*/ 2053883 w 10086535"/>
                <a:gd name="connsiteY49" fmla="*/ 1955409 h 2672861"/>
                <a:gd name="connsiteX50" fmla="*/ 2067950 w 10086535"/>
                <a:gd name="connsiteY50" fmla="*/ 1997612 h 2672861"/>
                <a:gd name="connsiteX51" fmla="*/ 2124221 w 10086535"/>
                <a:gd name="connsiteY51" fmla="*/ 2082018 h 2672861"/>
                <a:gd name="connsiteX52" fmla="*/ 2180492 w 10086535"/>
                <a:gd name="connsiteY52" fmla="*/ 2194560 h 2672861"/>
                <a:gd name="connsiteX53" fmla="*/ 2208627 w 10086535"/>
                <a:gd name="connsiteY53" fmla="*/ 2278966 h 2672861"/>
                <a:gd name="connsiteX54" fmla="*/ 2236763 w 10086535"/>
                <a:gd name="connsiteY54" fmla="*/ 2321169 h 2672861"/>
                <a:gd name="connsiteX55" fmla="*/ 2293033 w 10086535"/>
                <a:gd name="connsiteY55" fmla="*/ 2433711 h 2672861"/>
                <a:gd name="connsiteX56" fmla="*/ 2349304 w 10086535"/>
                <a:gd name="connsiteY56" fmla="*/ 2504049 h 2672861"/>
                <a:gd name="connsiteX57" fmla="*/ 2363372 w 10086535"/>
                <a:gd name="connsiteY57" fmla="*/ 2546252 h 2672861"/>
                <a:gd name="connsiteX58" fmla="*/ 2433710 w 10086535"/>
                <a:gd name="connsiteY58" fmla="*/ 2616591 h 2672861"/>
                <a:gd name="connsiteX59" fmla="*/ 2504049 w 10086535"/>
                <a:gd name="connsiteY59" fmla="*/ 2672861 h 2672861"/>
                <a:gd name="connsiteX60" fmla="*/ 2602523 w 10086535"/>
                <a:gd name="connsiteY60" fmla="*/ 2658794 h 2672861"/>
                <a:gd name="connsiteX61" fmla="*/ 2715064 w 10086535"/>
                <a:gd name="connsiteY61" fmla="*/ 2546252 h 2672861"/>
                <a:gd name="connsiteX62" fmla="*/ 2743200 w 10086535"/>
                <a:gd name="connsiteY62" fmla="*/ 2518117 h 2672861"/>
                <a:gd name="connsiteX63" fmla="*/ 2771335 w 10086535"/>
                <a:gd name="connsiteY63" fmla="*/ 2475914 h 2672861"/>
                <a:gd name="connsiteX64" fmla="*/ 2827606 w 10086535"/>
                <a:gd name="connsiteY64" fmla="*/ 2419643 h 2672861"/>
                <a:gd name="connsiteX65" fmla="*/ 2883877 w 10086535"/>
                <a:gd name="connsiteY65" fmla="*/ 2335237 h 2672861"/>
                <a:gd name="connsiteX66" fmla="*/ 2897944 w 10086535"/>
                <a:gd name="connsiteY66" fmla="*/ 2293034 h 2672861"/>
                <a:gd name="connsiteX67" fmla="*/ 2926080 w 10086535"/>
                <a:gd name="connsiteY67" fmla="*/ 2236763 h 2672861"/>
                <a:gd name="connsiteX68" fmla="*/ 2954215 w 10086535"/>
                <a:gd name="connsiteY68" fmla="*/ 2194560 h 2672861"/>
                <a:gd name="connsiteX69" fmla="*/ 2968283 w 10086535"/>
                <a:gd name="connsiteY69" fmla="*/ 2152357 h 2672861"/>
                <a:gd name="connsiteX70" fmla="*/ 3024553 w 10086535"/>
                <a:gd name="connsiteY70" fmla="*/ 2067951 h 2672861"/>
                <a:gd name="connsiteX71" fmla="*/ 3066757 w 10086535"/>
                <a:gd name="connsiteY71" fmla="*/ 1997612 h 2672861"/>
                <a:gd name="connsiteX72" fmla="*/ 3108960 w 10086535"/>
                <a:gd name="connsiteY72" fmla="*/ 1899138 h 2672861"/>
                <a:gd name="connsiteX73" fmla="*/ 3193366 w 10086535"/>
                <a:gd name="connsiteY73" fmla="*/ 1772529 h 2672861"/>
                <a:gd name="connsiteX74" fmla="*/ 3249637 w 10086535"/>
                <a:gd name="connsiteY74" fmla="*/ 1688123 h 2672861"/>
                <a:gd name="connsiteX75" fmla="*/ 3319975 w 10086535"/>
                <a:gd name="connsiteY75" fmla="*/ 1603717 h 2672861"/>
                <a:gd name="connsiteX76" fmla="*/ 3404381 w 10086535"/>
                <a:gd name="connsiteY76" fmla="*/ 1420837 h 2672861"/>
                <a:gd name="connsiteX77" fmla="*/ 3474720 w 10086535"/>
                <a:gd name="connsiteY77" fmla="*/ 1350498 h 2672861"/>
                <a:gd name="connsiteX78" fmla="*/ 3516923 w 10086535"/>
                <a:gd name="connsiteY78" fmla="*/ 1308295 h 2672861"/>
                <a:gd name="connsiteX79" fmla="*/ 3573193 w 10086535"/>
                <a:gd name="connsiteY79" fmla="*/ 1266092 h 2672861"/>
                <a:gd name="connsiteX80" fmla="*/ 3671667 w 10086535"/>
                <a:gd name="connsiteY80" fmla="*/ 1125415 h 2672861"/>
                <a:gd name="connsiteX81" fmla="*/ 3713870 w 10086535"/>
                <a:gd name="connsiteY81" fmla="*/ 1097280 h 2672861"/>
                <a:gd name="connsiteX82" fmla="*/ 3812344 w 10086535"/>
                <a:gd name="connsiteY82" fmla="*/ 984738 h 2672861"/>
                <a:gd name="connsiteX83" fmla="*/ 3854547 w 10086535"/>
                <a:gd name="connsiteY83" fmla="*/ 942535 h 2672861"/>
                <a:gd name="connsiteX84" fmla="*/ 3924886 w 10086535"/>
                <a:gd name="connsiteY84" fmla="*/ 858129 h 2672861"/>
                <a:gd name="connsiteX85" fmla="*/ 3938953 w 10086535"/>
                <a:gd name="connsiteY85" fmla="*/ 815926 h 2672861"/>
                <a:gd name="connsiteX86" fmla="*/ 4037427 w 10086535"/>
                <a:gd name="connsiteY86" fmla="*/ 703384 h 2672861"/>
                <a:gd name="connsiteX87" fmla="*/ 4107766 w 10086535"/>
                <a:gd name="connsiteY87" fmla="*/ 633046 h 2672861"/>
                <a:gd name="connsiteX88" fmla="*/ 4234375 w 10086535"/>
                <a:gd name="connsiteY88" fmla="*/ 506437 h 2672861"/>
                <a:gd name="connsiteX89" fmla="*/ 4276578 w 10086535"/>
                <a:gd name="connsiteY89" fmla="*/ 464234 h 2672861"/>
                <a:gd name="connsiteX90" fmla="*/ 4304713 w 10086535"/>
                <a:gd name="connsiteY90" fmla="*/ 436098 h 2672861"/>
                <a:gd name="connsiteX91" fmla="*/ 4375052 w 10086535"/>
                <a:gd name="connsiteY91" fmla="*/ 351692 h 2672861"/>
                <a:gd name="connsiteX92" fmla="*/ 4501661 w 10086535"/>
                <a:gd name="connsiteY92" fmla="*/ 253218 h 2672861"/>
                <a:gd name="connsiteX93" fmla="*/ 4783015 w 10086535"/>
                <a:gd name="connsiteY93" fmla="*/ 281354 h 2672861"/>
                <a:gd name="connsiteX94" fmla="*/ 4825218 w 10086535"/>
                <a:gd name="connsiteY94" fmla="*/ 295421 h 2672861"/>
                <a:gd name="connsiteX95" fmla="*/ 4895557 w 10086535"/>
                <a:gd name="connsiteY95" fmla="*/ 365760 h 2672861"/>
                <a:gd name="connsiteX96" fmla="*/ 4951827 w 10086535"/>
                <a:gd name="connsiteY96" fmla="*/ 407963 h 2672861"/>
                <a:gd name="connsiteX97" fmla="*/ 5036233 w 10086535"/>
                <a:gd name="connsiteY97" fmla="*/ 492369 h 2672861"/>
                <a:gd name="connsiteX98" fmla="*/ 5064369 w 10086535"/>
                <a:gd name="connsiteY98" fmla="*/ 520504 h 2672861"/>
                <a:gd name="connsiteX99" fmla="*/ 5092504 w 10086535"/>
                <a:gd name="connsiteY99" fmla="*/ 562708 h 2672861"/>
                <a:gd name="connsiteX100" fmla="*/ 5162843 w 10086535"/>
                <a:gd name="connsiteY100" fmla="*/ 633046 h 2672861"/>
                <a:gd name="connsiteX101" fmla="*/ 5190978 w 10086535"/>
                <a:gd name="connsiteY101" fmla="*/ 675249 h 2672861"/>
                <a:gd name="connsiteX102" fmla="*/ 5289452 w 10086535"/>
                <a:gd name="connsiteY102" fmla="*/ 801858 h 2672861"/>
                <a:gd name="connsiteX103" fmla="*/ 5317587 w 10086535"/>
                <a:gd name="connsiteY103" fmla="*/ 858129 h 2672861"/>
                <a:gd name="connsiteX104" fmla="*/ 5331655 w 10086535"/>
                <a:gd name="connsiteY104" fmla="*/ 914400 h 2672861"/>
                <a:gd name="connsiteX105" fmla="*/ 5387926 w 10086535"/>
                <a:gd name="connsiteY105" fmla="*/ 984738 h 2672861"/>
                <a:gd name="connsiteX106" fmla="*/ 5458264 w 10086535"/>
                <a:gd name="connsiteY106" fmla="*/ 1097280 h 2672861"/>
                <a:gd name="connsiteX107" fmla="*/ 5486400 w 10086535"/>
                <a:gd name="connsiteY107" fmla="*/ 1195754 h 2672861"/>
                <a:gd name="connsiteX108" fmla="*/ 5514535 w 10086535"/>
                <a:gd name="connsiteY108" fmla="*/ 1350498 h 2672861"/>
                <a:gd name="connsiteX109" fmla="*/ 5542670 w 10086535"/>
                <a:gd name="connsiteY109" fmla="*/ 1378634 h 2672861"/>
                <a:gd name="connsiteX110" fmla="*/ 5641144 w 10086535"/>
                <a:gd name="connsiteY110" fmla="*/ 1519311 h 2672861"/>
                <a:gd name="connsiteX111" fmla="*/ 5697415 w 10086535"/>
                <a:gd name="connsiteY111" fmla="*/ 1659988 h 2672861"/>
                <a:gd name="connsiteX112" fmla="*/ 5767753 w 10086535"/>
                <a:gd name="connsiteY112" fmla="*/ 1814732 h 2672861"/>
                <a:gd name="connsiteX113" fmla="*/ 5809957 w 10086535"/>
                <a:gd name="connsiteY113" fmla="*/ 1856935 h 2672861"/>
                <a:gd name="connsiteX114" fmla="*/ 5838092 w 10086535"/>
                <a:gd name="connsiteY114" fmla="*/ 1941341 h 2672861"/>
                <a:gd name="connsiteX115" fmla="*/ 5852160 w 10086535"/>
                <a:gd name="connsiteY115" fmla="*/ 1983544 h 2672861"/>
                <a:gd name="connsiteX116" fmla="*/ 5880295 w 10086535"/>
                <a:gd name="connsiteY116" fmla="*/ 2011680 h 2672861"/>
                <a:gd name="connsiteX117" fmla="*/ 5950633 w 10086535"/>
                <a:gd name="connsiteY117" fmla="*/ 2166424 h 2672861"/>
                <a:gd name="connsiteX118" fmla="*/ 5964701 w 10086535"/>
                <a:gd name="connsiteY118" fmla="*/ 2222695 h 2672861"/>
                <a:gd name="connsiteX119" fmla="*/ 6020972 w 10086535"/>
                <a:gd name="connsiteY119" fmla="*/ 2321169 h 2672861"/>
                <a:gd name="connsiteX120" fmla="*/ 6049107 w 10086535"/>
                <a:gd name="connsiteY120" fmla="*/ 2377440 h 2672861"/>
                <a:gd name="connsiteX121" fmla="*/ 6119446 w 10086535"/>
                <a:gd name="connsiteY121" fmla="*/ 2461846 h 2672861"/>
                <a:gd name="connsiteX122" fmla="*/ 6161649 w 10086535"/>
                <a:gd name="connsiteY122" fmla="*/ 2489981 h 2672861"/>
                <a:gd name="connsiteX123" fmla="*/ 6260123 w 10086535"/>
                <a:gd name="connsiteY123" fmla="*/ 2518117 h 2672861"/>
                <a:gd name="connsiteX124" fmla="*/ 6386732 w 10086535"/>
                <a:gd name="connsiteY124" fmla="*/ 2574388 h 2672861"/>
                <a:gd name="connsiteX125" fmla="*/ 6443003 w 10086535"/>
                <a:gd name="connsiteY125" fmla="*/ 2616591 h 2672861"/>
                <a:gd name="connsiteX126" fmla="*/ 6569612 w 10086535"/>
                <a:gd name="connsiteY126" fmla="*/ 2602523 h 2672861"/>
                <a:gd name="connsiteX127" fmla="*/ 6668086 w 10086535"/>
                <a:gd name="connsiteY127" fmla="*/ 2546252 h 2672861"/>
                <a:gd name="connsiteX128" fmla="*/ 6710289 w 10086535"/>
                <a:gd name="connsiteY128" fmla="*/ 2461846 h 2672861"/>
                <a:gd name="connsiteX129" fmla="*/ 6766560 w 10086535"/>
                <a:gd name="connsiteY129" fmla="*/ 2363372 h 2672861"/>
                <a:gd name="connsiteX130" fmla="*/ 6808763 w 10086535"/>
                <a:gd name="connsiteY130" fmla="*/ 2335237 h 2672861"/>
                <a:gd name="connsiteX131" fmla="*/ 6850966 w 10086535"/>
                <a:gd name="connsiteY131" fmla="*/ 2264898 h 2672861"/>
                <a:gd name="connsiteX132" fmla="*/ 6879101 w 10086535"/>
                <a:gd name="connsiteY132" fmla="*/ 2222695 h 2672861"/>
                <a:gd name="connsiteX133" fmla="*/ 6935372 w 10086535"/>
                <a:gd name="connsiteY133" fmla="*/ 2166424 h 2672861"/>
                <a:gd name="connsiteX134" fmla="*/ 7005710 w 10086535"/>
                <a:gd name="connsiteY134" fmla="*/ 2067951 h 2672861"/>
                <a:gd name="connsiteX135" fmla="*/ 7033846 w 10086535"/>
                <a:gd name="connsiteY135" fmla="*/ 2025748 h 2672861"/>
                <a:gd name="connsiteX136" fmla="*/ 7090117 w 10086535"/>
                <a:gd name="connsiteY136" fmla="*/ 1969477 h 2672861"/>
                <a:gd name="connsiteX137" fmla="*/ 7132320 w 10086535"/>
                <a:gd name="connsiteY137" fmla="*/ 1899138 h 2672861"/>
                <a:gd name="connsiteX138" fmla="*/ 7146387 w 10086535"/>
                <a:gd name="connsiteY138" fmla="*/ 1856935 h 2672861"/>
                <a:gd name="connsiteX139" fmla="*/ 7174523 w 10086535"/>
                <a:gd name="connsiteY139" fmla="*/ 1814732 h 2672861"/>
                <a:gd name="connsiteX140" fmla="*/ 7202658 w 10086535"/>
                <a:gd name="connsiteY140" fmla="*/ 1758461 h 2672861"/>
                <a:gd name="connsiteX141" fmla="*/ 7244861 w 10086535"/>
                <a:gd name="connsiteY141" fmla="*/ 1716258 h 2672861"/>
                <a:gd name="connsiteX142" fmla="*/ 7287064 w 10086535"/>
                <a:gd name="connsiteY142" fmla="*/ 1645920 h 2672861"/>
                <a:gd name="connsiteX143" fmla="*/ 7357403 w 10086535"/>
                <a:gd name="connsiteY143" fmla="*/ 1533378 h 2672861"/>
                <a:gd name="connsiteX144" fmla="*/ 7371470 w 10086535"/>
                <a:gd name="connsiteY144" fmla="*/ 1491175 h 2672861"/>
                <a:gd name="connsiteX145" fmla="*/ 7469944 w 10086535"/>
                <a:gd name="connsiteY145" fmla="*/ 1406769 h 2672861"/>
                <a:gd name="connsiteX146" fmla="*/ 7568418 w 10086535"/>
                <a:gd name="connsiteY146" fmla="*/ 1280160 h 2672861"/>
                <a:gd name="connsiteX147" fmla="*/ 7666892 w 10086535"/>
                <a:gd name="connsiteY147" fmla="*/ 1195754 h 2672861"/>
                <a:gd name="connsiteX148" fmla="*/ 7751298 w 10086535"/>
                <a:gd name="connsiteY148" fmla="*/ 1097280 h 2672861"/>
                <a:gd name="connsiteX149" fmla="*/ 7793501 w 10086535"/>
                <a:gd name="connsiteY149" fmla="*/ 1069144 h 2672861"/>
                <a:gd name="connsiteX150" fmla="*/ 7821637 w 10086535"/>
                <a:gd name="connsiteY150" fmla="*/ 1026941 h 2672861"/>
                <a:gd name="connsiteX151" fmla="*/ 7920110 w 10086535"/>
                <a:gd name="connsiteY151" fmla="*/ 1069144 h 2672861"/>
                <a:gd name="connsiteX152" fmla="*/ 8018584 w 10086535"/>
                <a:gd name="connsiteY152" fmla="*/ 1195754 h 2672861"/>
                <a:gd name="connsiteX153" fmla="*/ 8088923 w 10086535"/>
                <a:gd name="connsiteY153" fmla="*/ 1223889 h 2672861"/>
                <a:gd name="connsiteX154" fmla="*/ 8131126 w 10086535"/>
                <a:gd name="connsiteY154" fmla="*/ 1252024 h 2672861"/>
                <a:gd name="connsiteX155" fmla="*/ 8257735 w 10086535"/>
                <a:gd name="connsiteY155" fmla="*/ 1322363 h 2672861"/>
                <a:gd name="connsiteX156" fmla="*/ 8384344 w 10086535"/>
                <a:gd name="connsiteY156" fmla="*/ 1406769 h 2672861"/>
                <a:gd name="connsiteX157" fmla="*/ 8454683 w 10086535"/>
                <a:gd name="connsiteY157" fmla="*/ 1463040 h 2672861"/>
                <a:gd name="connsiteX158" fmla="*/ 8496886 w 10086535"/>
                <a:gd name="connsiteY158" fmla="*/ 1519311 h 2672861"/>
                <a:gd name="connsiteX159" fmla="*/ 8553157 w 10086535"/>
                <a:gd name="connsiteY159" fmla="*/ 1631852 h 2672861"/>
                <a:gd name="connsiteX160" fmla="*/ 8595360 w 10086535"/>
                <a:gd name="connsiteY160" fmla="*/ 1688123 h 2672861"/>
                <a:gd name="connsiteX161" fmla="*/ 8623495 w 10086535"/>
                <a:gd name="connsiteY161" fmla="*/ 1730326 h 2672861"/>
                <a:gd name="connsiteX162" fmla="*/ 8707901 w 10086535"/>
                <a:gd name="connsiteY162" fmla="*/ 1814732 h 2672861"/>
                <a:gd name="connsiteX163" fmla="*/ 8736037 w 10086535"/>
                <a:gd name="connsiteY163" fmla="*/ 1842868 h 2672861"/>
                <a:gd name="connsiteX164" fmla="*/ 8792307 w 10086535"/>
                <a:gd name="connsiteY164" fmla="*/ 1899138 h 2672861"/>
                <a:gd name="connsiteX165" fmla="*/ 8820443 w 10086535"/>
                <a:gd name="connsiteY165" fmla="*/ 1955409 h 2672861"/>
                <a:gd name="connsiteX166" fmla="*/ 8876713 w 10086535"/>
                <a:gd name="connsiteY166" fmla="*/ 2039815 h 2672861"/>
                <a:gd name="connsiteX167" fmla="*/ 8904849 w 10086535"/>
                <a:gd name="connsiteY167" fmla="*/ 2096086 h 2672861"/>
                <a:gd name="connsiteX168" fmla="*/ 8947052 w 10086535"/>
                <a:gd name="connsiteY168" fmla="*/ 2124221 h 2672861"/>
                <a:gd name="connsiteX169" fmla="*/ 9017390 w 10086535"/>
                <a:gd name="connsiteY169" fmla="*/ 2194560 h 2672861"/>
                <a:gd name="connsiteX170" fmla="*/ 9101797 w 10086535"/>
                <a:gd name="connsiteY170" fmla="*/ 2278966 h 2672861"/>
                <a:gd name="connsiteX171" fmla="*/ 9158067 w 10086535"/>
                <a:gd name="connsiteY171" fmla="*/ 2321169 h 2672861"/>
                <a:gd name="connsiteX172" fmla="*/ 9312812 w 10086535"/>
                <a:gd name="connsiteY172" fmla="*/ 2419643 h 2672861"/>
                <a:gd name="connsiteX173" fmla="*/ 9467557 w 10086535"/>
                <a:gd name="connsiteY173" fmla="*/ 2532184 h 2672861"/>
                <a:gd name="connsiteX174" fmla="*/ 9495692 w 10086535"/>
                <a:gd name="connsiteY174" fmla="*/ 2574388 h 2672861"/>
                <a:gd name="connsiteX175" fmla="*/ 9636369 w 10086535"/>
                <a:gd name="connsiteY175" fmla="*/ 2588455 h 2672861"/>
                <a:gd name="connsiteX176" fmla="*/ 9692640 w 10086535"/>
                <a:gd name="connsiteY176" fmla="*/ 2546252 h 2672861"/>
                <a:gd name="connsiteX177" fmla="*/ 9791113 w 10086535"/>
                <a:gd name="connsiteY177" fmla="*/ 2461846 h 2672861"/>
                <a:gd name="connsiteX178" fmla="*/ 9819249 w 10086535"/>
                <a:gd name="connsiteY178" fmla="*/ 2419643 h 2672861"/>
                <a:gd name="connsiteX179" fmla="*/ 9945858 w 10086535"/>
                <a:gd name="connsiteY179" fmla="*/ 2293034 h 2672861"/>
                <a:gd name="connsiteX180" fmla="*/ 9973993 w 10086535"/>
                <a:gd name="connsiteY180" fmla="*/ 2264898 h 2672861"/>
                <a:gd name="connsiteX181" fmla="*/ 10016197 w 10086535"/>
                <a:gd name="connsiteY181" fmla="*/ 2222695 h 2672861"/>
                <a:gd name="connsiteX182" fmla="*/ 10058400 w 10086535"/>
                <a:gd name="connsiteY182" fmla="*/ 2166424 h 2672861"/>
                <a:gd name="connsiteX183" fmla="*/ 10086535 w 10086535"/>
                <a:gd name="connsiteY183" fmla="*/ 2124221 h 26728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</a:cxnLst>
              <a:rect l="l" t="t" r="r" b="b"/>
              <a:pathLst>
                <a:path w="10086535" h="2672861">
                  <a:moveTo>
                    <a:pt x="14067" y="1899138"/>
                  </a:moveTo>
                  <a:cubicBezTo>
                    <a:pt x="9378" y="1875692"/>
                    <a:pt x="0" y="1852710"/>
                    <a:pt x="0" y="1828800"/>
                  </a:cubicBezTo>
                  <a:cubicBezTo>
                    <a:pt x="0" y="1809466"/>
                    <a:pt x="9873" y="1791403"/>
                    <a:pt x="14067" y="1772529"/>
                  </a:cubicBezTo>
                  <a:cubicBezTo>
                    <a:pt x="33117" y="1686805"/>
                    <a:pt x="9908" y="1720419"/>
                    <a:pt x="56270" y="1674055"/>
                  </a:cubicBezTo>
                  <a:cubicBezTo>
                    <a:pt x="60959" y="1659987"/>
                    <a:pt x="63706" y="1645115"/>
                    <a:pt x="70338" y="1631852"/>
                  </a:cubicBezTo>
                  <a:cubicBezTo>
                    <a:pt x="88085" y="1596357"/>
                    <a:pt x="100438" y="1587684"/>
                    <a:pt x="126609" y="1561514"/>
                  </a:cubicBezTo>
                  <a:cubicBezTo>
                    <a:pt x="135987" y="1542757"/>
                    <a:pt x="146483" y="1524518"/>
                    <a:pt x="154744" y="1505243"/>
                  </a:cubicBezTo>
                  <a:cubicBezTo>
                    <a:pt x="160585" y="1491613"/>
                    <a:pt x="160193" y="1475107"/>
                    <a:pt x="168812" y="1463040"/>
                  </a:cubicBezTo>
                  <a:cubicBezTo>
                    <a:pt x="184230" y="1441455"/>
                    <a:pt x="225083" y="1406769"/>
                    <a:pt x="225083" y="1406769"/>
                  </a:cubicBezTo>
                  <a:cubicBezTo>
                    <a:pt x="229772" y="1392701"/>
                    <a:pt x="232518" y="1377829"/>
                    <a:pt x="239150" y="1364566"/>
                  </a:cubicBezTo>
                  <a:cubicBezTo>
                    <a:pt x="258734" y="1325397"/>
                    <a:pt x="278379" y="1311270"/>
                    <a:pt x="309489" y="1280160"/>
                  </a:cubicBezTo>
                  <a:cubicBezTo>
                    <a:pt x="314178" y="1266092"/>
                    <a:pt x="319483" y="1252215"/>
                    <a:pt x="323557" y="1237957"/>
                  </a:cubicBezTo>
                  <a:cubicBezTo>
                    <a:pt x="328868" y="1219367"/>
                    <a:pt x="328977" y="1198979"/>
                    <a:pt x="337624" y="1181686"/>
                  </a:cubicBezTo>
                  <a:cubicBezTo>
                    <a:pt x="343555" y="1169823"/>
                    <a:pt x="356381" y="1162929"/>
                    <a:pt x="365760" y="1153551"/>
                  </a:cubicBezTo>
                  <a:cubicBezTo>
                    <a:pt x="404588" y="1037064"/>
                    <a:pt x="377443" y="1093822"/>
                    <a:pt x="450166" y="984738"/>
                  </a:cubicBezTo>
                  <a:lnTo>
                    <a:pt x="478301" y="942535"/>
                  </a:lnTo>
                  <a:lnTo>
                    <a:pt x="506437" y="900332"/>
                  </a:lnTo>
                  <a:cubicBezTo>
                    <a:pt x="539918" y="799886"/>
                    <a:pt x="509896" y="832377"/>
                    <a:pt x="576775" y="787791"/>
                  </a:cubicBezTo>
                  <a:cubicBezTo>
                    <a:pt x="586153" y="773723"/>
                    <a:pt x="593777" y="758312"/>
                    <a:pt x="604910" y="745588"/>
                  </a:cubicBezTo>
                  <a:cubicBezTo>
                    <a:pt x="626745" y="720634"/>
                    <a:pt x="675249" y="675249"/>
                    <a:pt x="675249" y="675249"/>
                  </a:cubicBezTo>
                  <a:cubicBezTo>
                    <a:pt x="688531" y="635405"/>
                    <a:pt x="688084" y="624406"/>
                    <a:pt x="717452" y="590843"/>
                  </a:cubicBezTo>
                  <a:cubicBezTo>
                    <a:pt x="832667" y="459167"/>
                    <a:pt x="752610" y="573273"/>
                    <a:pt x="815926" y="478301"/>
                  </a:cubicBezTo>
                  <a:cubicBezTo>
                    <a:pt x="820615" y="464233"/>
                    <a:pt x="821096" y="447961"/>
                    <a:pt x="829993" y="436098"/>
                  </a:cubicBezTo>
                  <a:cubicBezTo>
                    <a:pt x="849888" y="409572"/>
                    <a:pt x="876886" y="389206"/>
                    <a:pt x="900332" y="365760"/>
                  </a:cubicBezTo>
                  <a:cubicBezTo>
                    <a:pt x="914400" y="351692"/>
                    <a:pt x="931500" y="340110"/>
                    <a:pt x="942535" y="323557"/>
                  </a:cubicBezTo>
                  <a:cubicBezTo>
                    <a:pt x="951913" y="309489"/>
                    <a:pt x="959537" y="294078"/>
                    <a:pt x="970670" y="281354"/>
                  </a:cubicBezTo>
                  <a:cubicBezTo>
                    <a:pt x="992505" y="256400"/>
                    <a:pt x="1041009" y="211015"/>
                    <a:pt x="1041009" y="211015"/>
                  </a:cubicBezTo>
                  <a:cubicBezTo>
                    <a:pt x="1073833" y="112541"/>
                    <a:pt x="1041009" y="135988"/>
                    <a:pt x="1111347" y="112541"/>
                  </a:cubicBezTo>
                  <a:cubicBezTo>
                    <a:pt x="1125415" y="98473"/>
                    <a:pt x="1141986" y="86527"/>
                    <a:pt x="1153550" y="70338"/>
                  </a:cubicBezTo>
                  <a:cubicBezTo>
                    <a:pt x="1165739" y="53274"/>
                    <a:pt x="1162328" y="22134"/>
                    <a:pt x="1181686" y="14068"/>
                  </a:cubicBezTo>
                  <a:cubicBezTo>
                    <a:pt x="1225187" y="-4057"/>
                    <a:pt x="1275471" y="4689"/>
                    <a:pt x="1322363" y="0"/>
                  </a:cubicBezTo>
                  <a:cubicBezTo>
                    <a:pt x="1359877" y="4689"/>
                    <a:pt x="1398431" y="4121"/>
                    <a:pt x="1434904" y="14068"/>
                  </a:cubicBezTo>
                  <a:cubicBezTo>
                    <a:pt x="1489821" y="29045"/>
                    <a:pt x="1471431" y="44918"/>
                    <a:pt x="1491175" y="84406"/>
                  </a:cubicBezTo>
                  <a:cubicBezTo>
                    <a:pt x="1498736" y="99528"/>
                    <a:pt x="1508748" y="113407"/>
                    <a:pt x="1519310" y="126609"/>
                  </a:cubicBezTo>
                  <a:cubicBezTo>
                    <a:pt x="1527596" y="136966"/>
                    <a:pt x="1539488" y="144133"/>
                    <a:pt x="1547446" y="154744"/>
                  </a:cubicBezTo>
                  <a:cubicBezTo>
                    <a:pt x="1567735" y="181796"/>
                    <a:pt x="1603717" y="239151"/>
                    <a:pt x="1603717" y="239151"/>
                  </a:cubicBezTo>
                  <a:cubicBezTo>
                    <a:pt x="1630614" y="319846"/>
                    <a:pt x="1599574" y="247695"/>
                    <a:pt x="1645920" y="309489"/>
                  </a:cubicBezTo>
                  <a:cubicBezTo>
                    <a:pt x="1666209" y="336540"/>
                    <a:pt x="1678280" y="369985"/>
                    <a:pt x="1702190" y="393895"/>
                  </a:cubicBezTo>
                  <a:cubicBezTo>
                    <a:pt x="1770129" y="461834"/>
                    <a:pt x="1687470" y="375497"/>
                    <a:pt x="1758461" y="464234"/>
                  </a:cubicBezTo>
                  <a:cubicBezTo>
                    <a:pt x="1766747" y="474591"/>
                    <a:pt x="1777218" y="482991"/>
                    <a:pt x="1786597" y="492369"/>
                  </a:cubicBezTo>
                  <a:cubicBezTo>
                    <a:pt x="1791286" y="506437"/>
                    <a:pt x="1793035" y="521857"/>
                    <a:pt x="1800664" y="534572"/>
                  </a:cubicBezTo>
                  <a:cubicBezTo>
                    <a:pt x="1807488" y="545945"/>
                    <a:pt x="1820514" y="552351"/>
                    <a:pt x="1828800" y="562708"/>
                  </a:cubicBezTo>
                  <a:cubicBezTo>
                    <a:pt x="1839362" y="575910"/>
                    <a:pt x="1849374" y="589789"/>
                    <a:pt x="1856935" y="604911"/>
                  </a:cubicBezTo>
                  <a:cubicBezTo>
                    <a:pt x="1863567" y="618174"/>
                    <a:pt x="1864371" y="633851"/>
                    <a:pt x="1871003" y="647114"/>
                  </a:cubicBezTo>
                  <a:cubicBezTo>
                    <a:pt x="1925544" y="756196"/>
                    <a:pt x="1877846" y="625441"/>
                    <a:pt x="1913206" y="731520"/>
                  </a:cubicBezTo>
                  <a:cubicBezTo>
                    <a:pt x="1930951" y="873489"/>
                    <a:pt x="1915318" y="808196"/>
                    <a:pt x="1955409" y="928468"/>
                  </a:cubicBezTo>
                  <a:lnTo>
                    <a:pt x="1969477" y="970671"/>
                  </a:lnTo>
                  <a:cubicBezTo>
                    <a:pt x="1974166" y="1261403"/>
                    <a:pt x="1974602" y="1552235"/>
                    <a:pt x="1983544" y="1842868"/>
                  </a:cubicBezTo>
                  <a:cubicBezTo>
                    <a:pt x="1984000" y="1857690"/>
                    <a:pt x="1990980" y="1871808"/>
                    <a:pt x="1997612" y="1885071"/>
                  </a:cubicBezTo>
                  <a:cubicBezTo>
                    <a:pt x="2015359" y="1920566"/>
                    <a:pt x="2027712" y="1929239"/>
                    <a:pt x="2053883" y="1955409"/>
                  </a:cubicBezTo>
                  <a:cubicBezTo>
                    <a:pt x="2058572" y="1969477"/>
                    <a:pt x="2060749" y="1984649"/>
                    <a:pt x="2067950" y="1997612"/>
                  </a:cubicBezTo>
                  <a:cubicBezTo>
                    <a:pt x="2084372" y="2027171"/>
                    <a:pt x="2124221" y="2082018"/>
                    <a:pt x="2124221" y="2082018"/>
                  </a:cubicBezTo>
                  <a:cubicBezTo>
                    <a:pt x="2159952" y="2260670"/>
                    <a:pt x="2106603" y="2061560"/>
                    <a:pt x="2180492" y="2194560"/>
                  </a:cubicBezTo>
                  <a:cubicBezTo>
                    <a:pt x="2194895" y="2220485"/>
                    <a:pt x="2192176" y="2254290"/>
                    <a:pt x="2208627" y="2278966"/>
                  </a:cubicBezTo>
                  <a:cubicBezTo>
                    <a:pt x="2218006" y="2293034"/>
                    <a:pt x="2228667" y="2306326"/>
                    <a:pt x="2236763" y="2321169"/>
                  </a:cubicBezTo>
                  <a:cubicBezTo>
                    <a:pt x="2256847" y="2357990"/>
                    <a:pt x="2263375" y="2404054"/>
                    <a:pt x="2293033" y="2433711"/>
                  </a:cubicBezTo>
                  <a:cubicBezTo>
                    <a:pt x="2319204" y="2459881"/>
                    <a:pt x="2331557" y="2468554"/>
                    <a:pt x="2349304" y="2504049"/>
                  </a:cubicBezTo>
                  <a:cubicBezTo>
                    <a:pt x="2355936" y="2517312"/>
                    <a:pt x="2354475" y="2534389"/>
                    <a:pt x="2363372" y="2546252"/>
                  </a:cubicBezTo>
                  <a:cubicBezTo>
                    <a:pt x="2383267" y="2572778"/>
                    <a:pt x="2410264" y="2593145"/>
                    <a:pt x="2433710" y="2616591"/>
                  </a:cubicBezTo>
                  <a:cubicBezTo>
                    <a:pt x="2473797" y="2656678"/>
                    <a:pt x="2450816" y="2637373"/>
                    <a:pt x="2504049" y="2672861"/>
                  </a:cubicBezTo>
                  <a:cubicBezTo>
                    <a:pt x="2536874" y="2668172"/>
                    <a:pt x="2573328" y="2674514"/>
                    <a:pt x="2602523" y="2658794"/>
                  </a:cubicBezTo>
                  <a:cubicBezTo>
                    <a:pt x="2602536" y="2658787"/>
                    <a:pt x="2690052" y="2571264"/>
                    <a:pt x="2715064" y="2546252"/>
                  </a:cubicBezTo>
                  <a:cubicBezTo>
                    <a:pt x="2724443" y="2536873"/>
                    <a:pt x="2735843" y="2529153"/>
                    <a:pt x="2743200" y="2518117"/>
                  </a:cubicBezTo>
                  <a:cubicBezTo>
                    <a:pt x="2752578" y="2504049"/>
                    <a:pt x="2760332" y="2488751"/>
                    <a:pt x="2771335" y="2475914"/>
                  </a:cubicBezTo>
                  <a:cubicBezTo>
                    <a:pt x="2788598" y="2455774"/>
                    <a:pt x="2827606" y="2419643"/>
                    <a:pt x="2827606" y="2419643"/>
                  </a:cubicBezTo>
                  <a:cubicBezTo>
                    <a:pt x="2859912" y="2290412"/>
                    <a:pt x="2813222" y="2423555"/>
                    <a:pt x="2883877" y="2335237"/>
                  </a:cubicBezTo>
                  <a:cubicBezTo>
                    <a:pt x="2893140" y="2323658"/>
                    <a:pt x="2892103" y="2306664"/>
                    <a:pt x="2897944" y="2293034"/>
                  </a:cubicBezTo>
                  <a:cubicBezTo>
                    <a:pt x="2906205" y="2273759"/>
                    <a:pt x="2915675" y="2254971"/>
                    <a:pt x="2926080" y="2236763"/>
                  </a:cubicBezTo>
                  <a:cubicBezTo>
                    <a:pt x="2934468" y="2222083"/>
                    <a:pt x="2946654" y="2209682"/>
                    <a:pt x="2954215" y="2194560"/>
                  </a:cubicBezTo>
                  <a:cubicBezTo>
                    <a:pt x="2960847" y="2181297"/>
                    <a:pt x="2961082" y="2165320"/>
                    <a:pt x="2968283" y="2152357"/>
                  </a:cubicBezTo>
                  <a:cubicBezTo>
                    <a:pt x="2984705" y="2122798"/>
                    <a:pt x="3013860" y="2100030"/>
                    <a:pt x="3024553" y="2067951"/>
                  </a:cubicBezTo>
                  <a:cubicBezTo>
                    <a:pt x="3042815" y="2013165"/>
                    <a:pt x="3028136" y="2036233"/>
                    <a:pt x="3066757" y="1997612"/>
                  </a:cubicBezTo>
                  <a:cubicBezTo>
                    <a:pt x="3103968" y="1848761"/>
                    <a:pt x="3053446" y="2024043"/>
                    <a:pt x="3108960" y="1899138"/>
                  </a:cubicBezTo>
                  <a:cubicBezTo>
                    <a:pt x="3162285" y="1779157"/>
                    <a:pt x="3099316" y="1843066"/>
                    <a:pt x="3193366" y="1772529"/>
                  </a:cubicBezTo>
                  <a:cubicBezTo>
                    <a:pt x="3218087" y="1698361"/>
                    <a:pt x="3191093" y="1758375"/>
                    <a:pt x="3249637" y="1688123"/>
                  </a:cubicBezTo>
                  <a:cubicBezTo>
                    <a:pt x="3347572" y="1570602"/>
                    <a:pt x="3196668" y="1727024"/>
                    <a:pt x="3319975" y="1603717"/>
                  </a:cubicBezTo>
                  <a:cubicBezTo>
                    <a:pt x="3336568" y="1562233"/>
                    <a:pt x="3381857" y="1443361"/>
                    <a:pt x="3404381" y="1420837"/>
                  </a:cubicBezTo>
                  <a:lnTo>
                    <a:pt x="3474720" y="1350498"/>
                  </a:lnTo>
                  <a:cubicBezTo>
                    <a:pt x="3488788" y="1336430"/>
                    <a:pt x="3501007" y="1320232"/>
                    <a:pt x="3516923" y="1308295"/>
                  </a:cubicBezTo>
                  <a:cubicBezTo>
                    <a:pt x="3535680" y="1294227"/>
                    <a:pt x="3558048" y="1283990"/>
                    <a:pt x="3573193" y="1266092"/>
                  </a:cubicBezTo>
                  <a:cubicBezTo>
                    <a:pt x="3610166" y="1222396"/>
                    <a:pt x="3624041" y="1157165"/>
                    <a:pt x="3671667" y="1125415"/>
                  </a:cubicBezTo>
                  <a:cubicBezTo>
                    <a:pt x="3685735" y="1116037"/>
                    <a:pt x="3700668" y="1107842"/>
                    <a:pt x="3713870" y="1097280"/>
                  </a:cubicBezTo>
                  <a:cubicBezTo>
                    <a:pt x="3741240" y="1075384"/>
                    <a:pt x="3807138" y="990595"/>
                    <a:pt x="3812344" y="984738"/>
                  </a:cubicBezTo>
                  <a:cubicBezTo>
                    <a:pt x="3825561" y="969869"/>
                    <a:pt x="3841600" y="957640"/>
                    <a:pt x="3854547" y="942535"/>
                  </a:cubicBezTo>
                  <a:cubicBezTo>
                    <a:pt x="3954858" y="825505"/>
                    <a:pt x="3851801" y="931211"/>
                    <a:pt x="3924886" y="858129"/>
                  </a:cubicBezTo>
                  <a:cubicBezTo>
                    <a:pt x="3929575" y="844061"/>
                    <a:pt x="3932321" y="829189"/>
                    <a:pt x="3938953" y="815926"/>
                  </a:cubicBezTo>
                  <a:cubicBezTo>
                    <a:pt x="3962215" y="769401"/>
                    <a:pt x="4000763" y="740048"/>
                    <a:pt x="4037427" y="703384"/>
                  </a:cubicBezTo>
                  <a:lnTo>
                    <a:pt x="4107766" y="633046"/>
                  </a:lnTo>
                  <a:lnTo>
                    <a:pt x="4234375" y="506437"/>
                  </a:lnTo>
                  <a:lnTo>
                    <a:pt x="4276578" y="464234"/>
                  </a:lnTo>
                  <a:cubicBezTo>
                    <a:pt x="4285956" y="454855"/>
                    <a:pt x="4297356" y="447134"/>
                    <a:pt x="4304713" y="436098"/>
                  </a:cubicBezTo>
                  <a:cubicBezTo>
                    <a:pt x="4329722" y="398585"/>
                    <a:pt x="4337558" y="380854"/>
                    <a:pt x="4375052" y="351692"/>
                  </a:cubicBezTo>
                  <a:cubicBezTo>
                    <a:pt x="4526491" y="233906"/>
                    <a:pt x="4405848" y="349031"/>
                    <a:pt x="4501661" y="253218"/>
                  </a:cubicBezTo>
                  <a:cubicBezTo>
                    <a:pt x="4624410" y="261401"/>
                    <a:pt x="4681582" y="255996"/>
                    <a:pt x="4783015" y="281354"/>
                  </a:cubicBezTo>
                  <a:cubicBezTo>
                    <a:pt x="4797401" y="284950"/>
                    <a:pt x="4811150" y="290732"/>
                    <a:pt x="4825218" y="295421"/>
                  </a:cubicBezTo>
                  <a:cubicBezTo>
                    <a:pt x="4848664" y="318867"/>
                    <a:pt x="4869031" y="345865"/>
                    <a:pt x="4895557" y="365760"/>
                  </a:cubicBezTo>
                  <a:cubicBezTo>
                    <a:pt x="4914314" y="379828"/>
                    <a:pt x="4934400" y="392278"/>
                    <a:pt x="4951827" y="407963"/>
                  </a:cubicBezTo>
                  <a:cubicBezTo>
                    <a:pt x="4981402" y="434581"/>
                    <a:pt x="5008098" y="464234"/>
                    <a:pt x="5036233" y="492369"/>
                  </a:cubicBezTo>
                  <a:cubicBezTo>
                    <a:pt x="5045612" y="501747"/>
                    <a:pt x="5057012" y="509468"/>
                    <a:pt x="5064369" y="520504"/>
                  </a:cubicBezTo>
                  <a:cubicBezTo>
                    <a:pt x="5073747" y="534572"/>
                    <a:pt x="5081370" y="549984"/>
                    <a:pt x="5092504" y="562708"/>
                  </a:cubicBezTo>
                  <a:cubicBezTo>
                    <a:pt x="5114339" y="587662"/>
                    <a:pt x="5144450" y="605457"/>
                    <a:pt x="5162843" y="633046"/>
                  </a:cubicBezTo>
                  <a:cubicBezTo>
                    <a:pt x="5172221" y="647114"/>
                    <a:pt x="5180834" y="661723"/>
                    <a:pt x="5190978" y="675249"/>
                  </a:cubicBezTo>
                  <a:cubicBezTo>
                    <a:pt x="5223057" y="718021"/>
                    <a:pt x="5265542" y="754037"/>
                    <a:pt x="5289452" y="801858"/>
                  </a:cubicBezTo>
                  <a:cubicBezTo>
                    <a:pt x="5298830" y="820615"/>
                    <a:pt x="5310224" y="838493"/>
                    <a:pt x="5317587" y="858129"/>
                  </a:cubicBezTo>
                  <a:cubicBezTo>
                    <a:pt x="5324376" y="876232"/>
                    <a:pt x="5324039" y="896629"/>
                    <a:pt x="5331655" y="914400"/>
                  </a:cubicBezTo>
                  <a:cubicBezTo>
                    <a:pt x="5351641" y="961034"/>
                    <a:pt x="5359999" y="949829"/>
                    <a:pt x="5387926" y="984738"/>
                  </a:cubicBezTo>
                  <a:cubicBezTo>
                    <a:pt x="5402805" y="1003336"/>
                    <a:pt x="5453329" y="1087411"/>
                    <a:pt x="5458264" y="1097280"/>
                  </a:cubicBezTo>
                  <a:cubicBezTo>
                    <a:pt x="5468355" y="1117463"/>
                    <a:pt x="5481892" y="1177723"/>
                    <a:pt x="5486400" y="1195754"/>
                  </a:cubicBezTo>
                  <a:cubicBezTo>
                    <a:pt x="5488340" y="1211276"/>
                    <a:pt x="5493990" y="1316255"/>
                    <a:pt x="5514535" y="1350498"/>
                  </a:cubicBezTo>
                  <a:cubicBezTo>
                    <a:pt x="5521359" y="1361871"/>
                    <a:pt x="5534038" y="1368564"/>
                    <a:pt x="5542670" y="1378634"/>
                  </a:cubicBezTo>
                  <a:cubicBezTo>
                    <a:pt x="5603800" y="1449952"/>
                    <a:pt x="5594623" y="1441776"/>
                    <a:pt x="5641144" y="1519311"/>
                  </a:cubicBezTo>
                  <a:cubicBezTo>
                    <a:pt x="5665870" y="1642939"/>
                    <a:pt x="5636854" y="1538866"/>
                    <a:pt x="5697415" y="1659988"/>
                  </a:cubicBezTo>
                  <a:cubicBezTo>
                    <a:pt x="5729835" y="1724829"/>
                    <a:pt x="5690457" y="1737438"/>
                    <a:pt x="5767753" y="1814732"/>
                  </a:cubicBezTo>
                  <a:lnTo>
                    <a:pt x="5809957" y="1856935"/>
                  </a:lnTo>
                  <a:lnTo>
                    <a:pt x="5838092" y="1941341"/>
                  </a:lnTo>
                  <a:cubicBezTo>
                    <a:pt x="5842781" y="1955409"/>
                    <a:pt x="5841675" y="1973058"/>
                    <a:pt x="5852160" y="1983544"/>
                  </a:cubicBezTo>
                  <a:lnTo>
                    <a:pt x="5880295" y="2011680"/>
                  </a:lnTo>
                  <a:cubicBezTo>
                    <a:pt x="5917076" y="2122025"/>
                    <a:pt x="5893171" y="2070655"/>
                    <a:pt x="5950633" y="2166424"/>
                  </a:cubicBezTo>
                  <a:cubicBezTo>
                    <a:pt x="5955322" y="2185181"/>
                    <a:pt x="5957912" y="2204592"/>
                    <a:pt x="5964701" y="2222695"/>
                  </a:cubicBezTo>
                  <a:cubicBezTo>
                    <a:pt x="5987889" y="2284529"/>
                    <a:pt x="5991289" y="2269224"/>
                    <a:pt x="6020972" y="2321169"/>
                  </a:cubicBezTo>
                  <a:cubicBezTo>
                    <a:pt x="6031376" y="2339377"/>
                    <a:pt x="6037993" y="2359657"/>
                    <a:pt x="6049107" y="2377440"/>
                  </a:cubicBezTo>
                  <a:cubicBezTo>
                    <a:pt x="6062789" y="2399331"/>
                    <a:pt x="6095366" y="2442583"/>
                    <a:pt x="6119446" y="2461846"/>
                  </a:cubicBezTo>
                  <a:cubicBezTo>
                    <a:pt x="6132648" y="2472408"/>
                    <a:pt x="6145951" y="2483702"/>
                    <a:pt x="6161649" y="2489981"/>
                  </a:cubicBezTo>
                  <a:cubicBezTo>
                    <a:pt x="6193346" y="2502660"/>
                    <a:pt x="6227737" y="2507321"/>
                    <a:pt x="6260123" y="2518117"/>
                  </a:cubicBezTo>
                  <a:cubicBezTo>
                    <a:pt x="6288713" y="2527647"/>
                    <a:pt x="6358715" y="2556878"/>
                    <a:pt x="6386732" y="2574388"/>
                  </a:cubicBezTo>
                  <a:cubicBezTo>
                    <a:pt x="6406614" y="2586814"/>
                    <a:pt x="6424246" y="2602523"/>
                    <a:pt x="6443003" y="2616591"/>
                  </a:cubicBezTo>
                  <a:cubicBezTo>
                    <a:pt x="6485206" y="2611902"/>
                    <a:pt x="6528237" y="2612071"/>
                    <a:pt x="6569612" y="2602523"/>
                  </a:cubicBezTo>
                  <a:cubicBezTo>
                    <a:pt x="6596913" y="2596223"/>
                    <a:pt x="6643983" y="2562321"/>
                    <a:pt x="6668086" y="2546252"/>
                  </a:cubicBezTo>
                  <a:cubicBezTo>
                    <a:pt x="6693878" y="2468874"/>
                    <a:pt x="6666655" y="2538205"/>
                    <a:pt x="6710289" y="2461846"/>
                  </a:cubicBezTo>
                  <a:cubicBezTo>
                    <a:pt x="6725003" y="2436097"/>
                    <a:pt x="6743708" y="2386224"/>
                    <a:pt x="6766560" y="2363372"/>
                  </a:cubicBezTo>
                  <a:cubicBezTo>
                    <a:pt x="6778515" y="2351417"/>
                    <a:pt x="6794695" y="2344615"/>
                    <a:pt x="6808763" y="2335237"/>
                  </a:cubicBezTo>
                  <a:cubicBezTo>
                    <a:pt x="6833192" y="2261946"/>
                    <a:pt x="6806828" y="2320071"/>
                    <a:pt x="6850966" y="2264898"/>
                  </a:cubicBezTo>
                  <a:cubicBezTo>
                    <a:pt x="6861528" y="2251696"/>
                    <a:pt x="6868098" y="2235532"/>
                    <a:pt x="6879101" y="2222695"/>
                  </a:cubicBezTo>
                  <a:cubicBezTo>
                    <a:pt x="6896364" y="2202555"/>
                    <a:pt x="6920658" y="2188495"/>
                    <a:pt x="6935372" y="2166424"/>
                  </a:cubicBezTo>
                  <a:cubicBezTo>
                    <a:pt x="7001665" y="2066983"/>
                    <a:pt x="6918482" y="2190068"/>
                    <a:pt x="7005710" y="2067951"/>
                  </a:cubicBezTo>
                  <a:cubicBezTo>
                    <a:pt x="7015537" y="2054193"/>
                    <a:pt x="7022843" y="2038585"/>
                    <a:pt x="7033846" y="2025748"/>
                  </a:cubicBezTo>
                  <a:cubicBezTo>
                    <a:pt x="7051109" y="2005608"/>
                    <a:pt x="7090117" y="1969477"/>
                    <a:pt x="7090117" y="1969477"/>
                  </a:cubicBezTo>
                  <a:cubicBezTo>
                    <a:pt x="7129966" y="1849925"/>
                    <a:pt x="7074389" y="1995690"/>
                    <a:pt x="7132320" y="1899138"/>
                  </a:cubicBezTo>
                  <a:cubicBezTo>
                    <a:pt x="7139949" y="1886423"/>
                    <a:pt x="7139755" y="1870198"/>
                    <a:pt x="7146387" y="1856935"/>
                  </a:cubicBezTo>
                  <a:cubicBezTo>
                    <a:pt x="7153948" y="1841813"/>
                    <a:pt x="7166135" y="1829412"/>
                    <a:pt x="7174523" y="1814732"/>
                  </a:cubicBezTo>
                  <a:cubicBezTo>
                    <a:pt x="7184927" y="1796524"/>
                    <a:pt x="7190469" y="1775526"/>
                    <a:pt x="7202658" y="1758461"/>
                  </a:cubicBezTo>
                  <a:cubicBezTo>
                    <a:pt x="7214221" y="1742272"/>
                    <a:pt x="7232924" y="1732174"/>
                    <a:pt x="7244861" y="1716258"/>
                  </a:cubicBezTo>
                  <a:cubicBezTo>
                    <a:pt x="7261267" y="1694384"/>
                    <a:pt x="7272572" y="1669106"/>
                    <a:pt x="7287064" y="1645920"/>
                  </a:cubicBezTo>
                  <a:cubicBezTo>
                    <a:pt x="7314966" y="1601277"/>
                    <a:pt x="7331408" y="1585369"/>
                    <a:pt x="7357403" y="1533378"/>
                  </a:cubicBezTo>
                  <a:cubicBezTo>
                    <a:pt x="7364034" y="1520115"/>
                    <a:pt x="7363245" y="1503513"/>
                    <a:pt x="7371470" y="1491175"/>
                  </a:cubicBezTo>
                  <a:cubicBezTo>
                    <a:pt x="7391064" y="1461784"/>
                    <a:pt x="7443941" y="1426271"/>
                    <a:pt x="7469944" y="1406769"/>
                  </a:cubicBezTo>
                  <a:cubicBezTo>
                    <a:pt x="7496595" y="1326819"/>
                    <a:pt x="7473527" y="1375051"/>
                    <a:pt x="7568418" y="1280160"/>
                  </a:cubicBezTo>
                  <a:cubicBezTo>
                    <a:pt x="7636644" y="1211934"/>
                    <a:pt x="7602618" y="1238603"/>
                    <a:pt x="7666892" y="1195754"/>
                  </a:cubicBezTo>
                  <a:cubicBezTo>
                    <a:pt x="7697941" y="1154355"/>
                    <a:pt x="7712109" y="1129938"/>
                    <a:pt x="7751298" y="1097280"/>
                  </a:cubicBezTo>
                  <a:cubicBezTo>
                    <a:pt x="7764287" y="1086456"/>
                    <a:pt x="7779433" y="1078523"/>
                    <a:pt x="7793501" y="1069144"/>
                  </a:cubicBezTo>
                  <a:cubicBezTo>
                    <a:pt x="7802880" y="1055076"/>
                    <a:pt x="7805597" y="1032288"/>
                    <a:pt x="7821637" y="1026941"/>
                  </a:cubicBezTo>
                  <a:cubicBezTo>
                    <a:pt x="7851916" y="1016848"/>
                    <a:pt x="7898892" y="1054999"/>
                    <a:pt x="7920110" y="1069144"/>
                  </a:cubicBezTo>
                  <a:cubicBezTo>
                    <a:pt x="7939257" y="1097864"/>
                    <a:pt x="7980805" y="1172142"/>
                    <a:pt x="8018584" y="1195754"/>
                  </a:cubicBezTo>
                  <a:cubicBezTo>
                    <a:pt x="8039998" y="1209138"/>
                    <a:pt x="8066336" y="1212596"/>
                    <a:pt x="8088923" y="1223889"/>
                  </a:cubicBezTo>
                  <a:cubicBezTo>
                    <a:pt x="8104045" y="1231450"/>
                    <a:pt x="8116522" y="1243505"/>
                    <a:pt x="8131126" y="1252024"/>
                  </a:cubicBezTo>
                  <a:cubicBezTo>
                    <a:pt x="8172828" y="1276350"/>
                    <a:pt x="8215136" y="1299644"/>
                    <a:pt x="8257735" y="1322363"/>
                  </a:cubicBezTo>
                  <a:cubicBezTo>
                    <a:pt x="8427905" y="1413121"/>
                    <a:pt x="8276910" y="1317241"/>
                    <a:pt x="8384344" y="1406769"/>
                  </a:cubicBezTo>
                  <a:cubicBezTo>
                    <a:pt x="8433907" y="1448071"/>
                    <a:pt x="8417475" y="1418391"/>
                    <a:pt x="8454683" y="1463040"/>
                  </a:cubicBezTo>
                  <a:cubicBezTo>
                    <a:pt x="8469693" y="1481052"/>
                    <a:pt x="8485072" y="1499059"/>
                    <a:pt x="8496886" y="1519311"/>
                  </a:cubicBezTo>
                  <a:cubicBezTo>
                    <a:pt x="8518019" y="1555539"/>
                    <a:pt x="8527992" y="1598299"/>
                    <a:pt x="8553157" y="1631852"/>
                  </a:cubicBezTo>
                  <a:cubicBezTo>
                    <a:pt x="8567225" y="1650609"/>
                    <a:pt x="8581732" y="1669044"/>
                    <a:pt x="8595360" y="1688123"/>
                  </a:cubicBezTo>
                  <a:cubicBezTo>
                    <a:pt x="8605187" y="1701881"/>
                    <a:pt x="8612263" y="1717689"/>
                    <a:pt x="8623495" y="1730326"/>
                  </a:cubicBezTo>
                  <a:cubicBezTo>
                    <a:pt x="8649930" y="1760065"/>
                    <a:pt x="8679766" y="1786597"/>
                    <a:pt x="8707901" y="1814732"/>
                  </a:cubicBezTo>
                  <a:lnTo>
                    <a:pt x="8736037" y="1842868"/>
                  </a:lnTo>
                  <a:cubicBezTo>
                    <a:pt x="8754794" y="1861625"/>
                    <a:pt x="8780444" y="1875413"/>
                    <a:pt x="8792307" y="1899138"/>
                  </a:cubicBezTo>
                  <a:cubicBezTo>
                    <a:pt x="8801686" y="1917895"/>
                    <a:pt x="8809654" y="1937426"/>
                    <a:pt x="8820443" y="1955409"/>
                  </a:cubicBezTo>
                  <a:cubicBezTo>
                    <a:pt x="8837840" y="1984405"/>
                    <a:pt x="8861591" y="2009571"/>
                    <a:pt x="8876713" y="2039815"/>
                  </a:cubicBezTo>
                  <a:cubicBezTo>
                    <a:pt x="8886092" y="2058572"/>
                    <a:pt x="8891424" y="2079976"/>
                    <a:pt x="8904849" y="2096086"/>
                  </a:cubicBezTo>
                  <a:cubicBezTo>
                    <a:pt x="8915673" y="2109074"/>
                    <a:pt x="8932984" y="2114843"/>
                    <a:pt x="8947052" y="2124221"/>
                  </a:cubicBezTo>
                  <a:cubicBezTo>
                    <a:pt x="9005025" y="2211181"/>
                    <a:pt x="8940660" y="2126355"/>
                    <a:pt x="9017390" y="2194560"/>
                  </a:cubicBezTo>
                  <a:cubicBezTo>
                    <a:pt x="9047129" y="2220995"/>
                    <a:pt x="9069965" y="2255092"/>
                    <a:pt x="9101797" y="2278966"/>
                  </a:cubicBezTo>
                  <a:cubicBezTo>
                    <a:pt x="9120554" y="2293034"/>
                    <a:pt x="9138559" y="2308164"/>
                    <a:pt x="9158067" y="2321169"/>
                  </a:cubicBezTo>
                  <a:cubicBezTo>
                    <a:pt x="9208939" y="2355084"/>
                    <a:pt x="9263366" y="2383682"/>
                    <a:pt x="9312812" y="2419643"/>
                  </a:cubicBezTo>
                  <a:lnTo>
                    <a:pt x="9467557" y="2532184"/>
                  </a:lnTo>
                  <a:cubicBezTo>
                    <a:pt x="9476935" y="2546252"/>
                    <a:pt x="9483737" y="2562433"/>
                    <a:pt x="9495692" y="2574388"/>
                  </a:cubicBezTo>
                  <a:cubicBezTo>
                    <a:pt x="9545127" y="2623824"/>
                    <a:pt x="9561082" y="2599211"/>
                    <a:pt x="9636369" y="2588455"/>
                  </a:cubicBezTo>
                  <a:cubicBezTo>
                    <a:pt x="9655126" y="2574387"/>
                    <a:pt x="9674995" y="2561691"/>
                    <a:pt x="9692640" y="2546252"/>
                  </a:cubicBezTo>
                  <a:cubicBezTo>
                    <a:pt x="9801801" y="2450735"/>
                    <a:pt x="9700747" y="2522089"/>
                    <a:pt x="9791113" y="2461846"/>
                  </a:cubicBezTo>
                  <a:cubicBezTo>
                    <a:pt x="9800492" y="2447778"/>
                    <a:pt x="9808016" y="2432280"/>
                    <a:pt x="9819249" y="2419643"/>
                  </a:cubicBezTo>
                  <a:lnTo>
                    <a:pt x="9945858" y="2293034"/>
                  </a:lnTo>
                  <a:lnTo>
                    <a:pt x="9973993" y="2264898"/>
                  </a:lnTo>
                  <a:cubicBezTo>
                    <a:pt x="9988061" y="2250830"/>
                    <a:pt x="10004260" y="2238611"/>
                    <a:pt x="10016197" y="2222695"/>
                  </a:cubicBezTo>
                  <a:cubicBezTo>
                    <a:pt x="10030265" y="2203938"/>
                    <a:pt x="10044772" y="2185503"/>
                    <a:pt x="10058400" y="2166424"/>
                  </a:cubicBezTo>
                  <a:cubicBezTo>
                    <a:pt x="10068227" y="2152666"/>
                    <a:pt x="10086535" y="2124221"/>
                    <a:pt x="10086535" y="2124221"/>
                  </a:cubicBezTo>
                </a:path>
              </a:pathLst>
            </a:custGeom>
            <a:noFill/>
            <a:ln w="762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00FC4B33-350D-4CFF-99E3-E12E35047DF9}"/>
                </a:ext>
              </a:extLst>
            </p:cNvPr>
            <p:cNvGrpSpPr/>
            <p:nvPr/>
          </p:nvGrpSpPr>
          <p:grpSpPr>
            <a:xfrm>
              <a:off x="11704320" y="4600135"/>
              <a:ext cx="365760" cy="372793"/>
              <a:chOff x="11704320" y="4600135"/>
              <a:chExt cx="365760" cy="372793"/>
            </a:xfrm>
          </p:grpSpPr>
          <p:cxnSp>
            <p:nvCxnSpPr>
              <p:cNvPr id="69" name="Straight Connector 68">
                <a:extLst>
                  <a:ext uri="{FF2B5EF4-FFF2-40B4-BE49-F238E27FC236}">
                    <a16:creationId xmlns:a16="http://schemas.microsoft.com/office/drawing/2014/main" id="{AE6A0383-3A8B-42DB-BB65-4B5430884E2D}"/>
                  </a:ext>
                </a:extLst>
              </p:cNvPr>
              <p:cNvCxnSpPr/>
              <p:nvPr/>
            </p:nvCxnSpPr>
            <p:spPr>
              <a:xfrm>
                <a:off x="11704320" y="4614203"/>
                <a:ext cx="365760" cy="0"/>
              </a:xfrm>
              <a:prstGeom prst="line">
                <a:avLst/>
              </a:prstGeom>
              <a:ln w="762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>
                <a:extLst>
                  <a:ext uri="{FF2B5EF4-FFF2-40B4-BE49-F238E27FC236}">
                    <a16:creationId xmlns:a16="http://schemas.microsoft.com/office/drawing/2014/main" id="{2F0A304A-D452-429A-9E55-46A0817A069A}"/>
                  </a:ext>
                </a:extLst>
              </p:cNvPr>
              <p:cNvCxnSpPr/>
              <p:nvPr/>
            </p:nvCxnSpPr>
            <p:spPr>
              <a:xfrm>
                <a:off x="12070080" y="4600135"/>
                <a:ext cx="0" cy="372793"/>
              </a:xfrm>
              <a:prstGeom prst="line">
                <a:avLst/>
              </a:prstGeom>
              <a:ln w="762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id="{CD20C0EB-D455-480D-9FF7-523BE78F7D12}"/>
              </a:ext>
            </a:extLst>
          </p:cNvPr>
          <p:cNvGrpSpPr/>
          <p:nvPr/>
        </p:nvGrpSpPr>
        <p:grpSpPr>
          <a:xfrm>
            <a:off x="337635" y="1386739"/>
            <a:ext cx="1777211" cy="3153612"/>
            <a:chOff x="337635" y="1386739"/>
            <a:chExt cx="1777211" cy="3153612"/>
          </a:xfrm>
        </p:grpSpPr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507DD5F3-87BB-4B26-B9B0-4340BC9BAF5F}"/>
                </a:ext>
              </a:extLst>
            </p:cNvPr>
            <p:cNvSpPr txBox="1"/>
            <p:nvPr/>
          </p:nvSpPr>
          <p:spPr>
            <a:xfrm>
              <a:off x="337635" y="1386739"/>
              <a:ext cx="1668778" cy="13542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or Maxi. :</a:t>
              </a:r>
            </a:p>
            <a:p>
              <a:endParaRPr lang="en-US" b="1" dirty="0">
                <a:solidFill>
                  <a:srgbClr val="00B05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5" name="TextBox 74">
                  <a:extLst>
                    <a:ext uri="{FF2B5EF4-FFF2-40B4-BE49-F238E27FC236}">
                      <a16:creationId xmlns:a16="http://schemas.microsoft.com/office/drawing/2014/main" id="{B4C9AABE-BF4F-4FDB-97BE-037433EE4F30}"/>
                    </a:ext>
                  </a:extLst>
                </p:cNvPr>
                <p:cNvSpPr txBox="1"/>
                <p:nvPr/>
              </p:nvSpPr>
              <p:spPr>
                <a:xfrm>
                  <a:off x="446069" y="2553307"/>
                  <a:ext cx="1448973" cy="80186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𝒅𝒚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𝒅𝒙</m:t>
                          </m:r>
                        </m:den>
                      </m:f>
                    </m:oMath>
                  </a14:m>
                  <a:r>
                    <a:rPr lang="en-US" sz="3600" b="1" dirty="0">
                      <a:solidFill>
                        <a:srgbClr val="00B05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= 0</a:t>
                  </a:r>
                </a:p>
              </p:txBody>
            </p:sp>
          </mc:Choice>
          <mc:Fallback xmlns="">
            <p:sp>
              <p:nvSpPr>
                <p:cNvPr id="75" name="TextBox 74">
                  <a:extLst>
                    <a:ext uri="{FF2B5EF4-FFF2-40B4-BE49-F238E27FC236}">
                      <a16:creationId xmlns:a16="http://schemas.microsoft.com/office/drawing/2014/main" id="{B4C9AABE-BF4F-4FDB-97BE-037433EE4F3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6069" y="2553307"/>
                  <a:ext cx="1448973" cy="801860"/>
                </a:xfrm>
                <a:prstGeom prst="rect">
                  <a:avLst/>
                </a:prstGeom>
                <a:blipFill>
                  <a:blip r:embed="rId9"/>
                  <a:stretch>
                    <a:fillRect t="-3817" b="-1679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TextBox 75">
                  <a:extLst>
                    <a:ext uri="{FF2B5EF4-FFF2-40B4-BE49-F238E27FC236}">
                      <a16:creationId xmlns:a16="http://schemas.microsoft.com/office/drawing/2014/main" id="{9DC69A70-0272-4CE7-AD2A-3AD8904FDFD1}"/>
                    </a:ext>
                  </a:extLst>
                </p:cNvPr>
                <p:cNvSpPr txBox="1"/>
                <p:nvPr/>
              </p:nvSpPr>
              <p:spPr>
                <a:xfrm>
                  <a:off x="446069" y="3755393"/>
                  <a:ext cx="1668777" cy="78495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32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b="1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1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e>
                            <m:sup>
                              <m:r>
                                <a:rPr lang="en-US" sz="3200" b="1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2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num>
                        <m:den>
                          <m:sSup>
                            <m:sSupPr>
                              <m:ctrlPr>
                                <a:rPr lang="en-US" sz="3200" b="1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1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𝒅𝒙</m:t>
                              </m:r>
                            </m:e>
                            <m:sup>
                              <m:r>
                                <a:rPr lang="en-US" sz="3200" b="1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a14:m>
                  <a:r>
                    <a:rPr lang="en-US" sz="3200" b="1" dirty="0">
                      <a:solidFill>
                        <a:srgbClr val="00B05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sz="32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</m:oMath>
                  </a14:m>
                  <a:endParaRPr lang="en-US" sz="32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6" name="TextBox 75">
                  <a:extLst>
                    <a:ext uri="{FF2B5EF4-FFF2-40B4-BE49-F238E27FC236}">
                      <a16:creationId xmlns:a16="http://schemas.microsoft.com/office/drawing/2014/main" id="{9DC69A70-0272-4CE7-AD2A-3AD8904FDFD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6069" y="3755393"/>
                  <a:ext cx="1668777" cy="784958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1" name="Group 80">
            <a:extLst>
              <a:ext uri="{FF2B5EF4-FFF2-40B4-BE49-F238E27FC236}">
                <a16:creationId xmlns:a16="http://schemas.microsoft.com/office/drawing/2014/main" id="{C77DACA0-DCB1-4E6C-A3A0-BD3A7AFBD92F}"/>
              </a:ext>
            </a:extLst>
          </p:cNvPr>
          <p:cNvGrpSpPr/>
          <p:nvPr/>
        </p:nvGrpSpPr>
        <p:grpSpPr>
          <a:xfrm>
            <a:off x="6753077" y="28763"/>
            <a:ext cx="5430714" cy="986770"/>
            <a:chOff x="6753077" y="28763"/>
            <a:chExt cx="5430714" cy="986770"/>
          </a:xfrm>
        </p:grpSpPr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834EF740-7ADD-4E79-9E00-E3A4F9AC0F57}"/>
                </a:ext>
              </a:extLst>
            </p:cNvPr>
            <p:cNvSpPr txBox="1"/>
            <p:nvPr/>
          </p:nvSpPr>
          <p:spPr>
            <a:xfrm>
              <a:off x="6753077" y="28763"/>
              <a:ext cx="242139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or Mini. 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8" name="TextBox 77">
                  <a:extLst>
                    <a:ext uri="{FF2B5EF4-FFF2-40B4-BE49-F238E27FC236}">
                      <a16:creationId xmlns:a16="http://schemas.microsoft.com/office/drawing/2014/main" id="{7A7065D7-754F-45E7-90F3-6EA77DDCDEE7}"/>
                    </a:ext>
                  </a:extLst>
                </p:cNvPr>
                <p:cNvSpPr txBox="1"/>
                <p:nvPr/>
              </p:nvSpPr>
              <p:spPr>
                <a:xfrm>
                  <a:off x="9003320" y="203655"/>
                  <a:ext cx="1448973" cy="80186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𝒅𝒚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𝒅𝒙</m:t>
                          </m:r>
                        </m:den>
                      </m:f>
                    </m:oMath>
                  </a14:m>
                  <a:r>
                    <a:rPr lang="en-US" sz="3600" b="1" dirty="0">
                      <a:solidFill>
                        <a:srgbClr val="7030A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= 0</a:t>
                  </a:r>
                </a:p>
              </p:txBody>
            </p:sp>
          </mc:Choice>
          <mc:Fallback xmlns="">
            <p:sp>
              <p:nvSpPr>
                <p:cNvPr id="78" name="TextBox 77">
                  <a:extLst>
                    <a:ext uri="{FF2B5EF4-FFF2-40B4-BE49-F238E27FC236}">
                      <a16:creationId xmlns:a16="http://schemas.microsoft.com/office/drawing/2014/main" id="{7A7065D7-754F-45E7-90F3-6EA77DDCDEE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03320" y="203655"/>
                  <a:ext cx="1448973" cy="801860"/>
                </a:xfrm>
                <a:prstGeom prst="rect">
                  <a:avLst/>
                </a:prstGeom>
                <a:blipFill>
                  <a:blip r:embed="rId11"/>
                  <a:stretch>
                    <a:fillRect l="-420" t="-3788" b="-1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TextBox 78">
                  <a:extLst>
                    <a:ext uri="{FF2B5EF4-FFF2-40B4-BE49-F238E27FC236}">
                      <a16:creationId xmlns:a16="http://schemas.microsoft.com/office/drawing/2014/main" id="{F365CE2C-1E5A-45D2-B5CE-8513F2D5FE23}"/>
                    </a:ext>
                  </a:extLst>
                </p:cNvPr>
                <p:cNvSpPr txBox="1"/>
                <p:nvPr/>
              </p:nvSpPr>
              <p:spPr>
                <a:xfrm>
                  <a:off x="10549598" y="132471"/>
                  <a:ext cx="1634193" cy="88306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6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e>
                            <m:sup>
                              <m:r>
                                <a:rPr lang="en-US" sz="36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6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num>
                        <m:den>
                          <m:sSup>
                            <m:sSupPr>
                              <m:ctrlPr>
                                <a:rPr lang="en-US" sz="36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𝒅𝒙</m:t>
                              </m:r>
                            </m:e>
                            <m:sup>
                              <m:r>
                                <a:rPr lang="en-US" sz="36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a14:m>
                  <a:r>
                    <a:rPr lang="en-US" sz="3600" b="1" dirty="0">
                      <a:solidFill>
                        <a:srgbClr val="7030A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600" b="1" i="1" dirty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  <m:r>
                        <a:rPr lang="en-US" sz="3600" b="1" i="1" dirty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</m:oMath>
                  </a14:m>
                  <a:endParaRPr lang="en-US" sz="3600" b="1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9" name="TextBox 78">
                  <a:extLst>
                    <a:ext uri="{FF2B5EF4-FFF2-40B4-BE49-F238E27FC236}">
                      <a16:creationId xmlns:a16="http://schemas.microsoft.com/office/drawing/2014/main" id="{F365CE2C-1E5A-45D2-B5CE-8513F2D5FE2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549598" y="132471"/>
                  <a:ext cx="1634193" cy="883062"/>
                </a:xfrm>
                <a:prstGeom prst="rect">
                  <a:avLst/>
                </a:prstGeom>
                <a:blipFill>
                  <a:blip r:embed="rId12"/>
                  <a:stretch>
                    <a:fillRect l="-37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49773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59" grpId="0"/>
      <p:bldP spid="60" grpId="0"/>
      <p:bldP spid="61" grpId="0" animBg="1"/>
      <p:bldP spid="62" grpId="0" animBg="1"/>
      <p:bldP spid="63" grpId="0" animBg="1"/>
      <p:bldP spid="64" grpId="0" animBg="1"/>
      <p:bldP spid="6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F57231-8FA1-4E08-9DE1-89CC24DDC6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84821" y="516068"/>
            <a:ext cx="10471191" cy="1388931"/>
          </a:xfrm>
        </p:spPr>
        <p:txBody>
          <a:bodyPr>
            <a:noAutofit/>
          </a:bodyPr>
          <a:lstStyle/>
          <a:p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dition of Maximum and Minimum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E5879FFB-A2EE-4A28-871D-4ADB309C7316}"/>
              </a:ext>
            </a:extLst>
          </p:cNvPr>
          <p:cNvGrpSpPr/>
          <p:nvPr/>
        </p:nvGrpSpPr>
        <p:grpSpPr>
          <a:xfrm>
            <a:off x="1726458" y="1904999"/>
            <a:ext cx="6517210" cy="2063518"/>
            <a:chOff x="1618053" y="2283399"/>
            <a:chExt cx="4249750" cy="2579134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B77861DB-5012-4FF3-B419-3FA7DDB1F6A8}"/>
                </a:ext>
              </a:extLst>
            </p:cNvPr>
            <p:cNvSpPr txBox="1"/>
            <p:nvPr/>
          </p:nvSpPr>
          <p:spPr>
            <a:xfrm>
              <a:off x="1618053" y="2283399"/>
              <a:ext cx="3331916" cy="14465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or Maxi. :</a:t>
              </a:r>
            </a:p>
            <a:p>
              <a:endParaRPr lang="en-US" sz="4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11D57C48-5127-4C05-87E0-E22D35198F10}"/>
                    </a:ext>
                  </a:extLst>
                </p:cNvPr>
                <p:cNvSpPr txBox="1"/>
                <p:nvPr/>
              </p:nvSpPr>
              <p:spPr>
                <a:xfrm>
                  <a:off x="1959405" y="3454561"/>
                  <a:ext cx="1816891" cy="123522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𝒅𝒚</m:t>
                          </m:r>
                        </m:num>
                        <m:den>
                          <m:r>
                            <a:rPr lang="en-US" sz="44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𝒅𝒙</m:t>
                          </m:r>
                        </m:den>
                      </m:f>
                    </m:oMath>
                  </a14:m>
                  <a:r>
                    <a:rPr lang="en-US" sz="4400" b="1" dirty="0">
                      <a:solidFill>
                        <a:srgbClr val="00B05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= 0  and </a:t>
                  </a:r>
                </a:p>
              </p:txBody>
            </p:sp>
          </mc:Choice>
          <mc:Fallback xmlns="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11D57C48-5127-4C05-87E0-E22D35198F1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59405" y="3454561"/>
                  <a:ext cx="1816891" cy="1235229"/>
                </a:xfrm>
                <a:prstGeom prst="rect">
                  <a:avLst/>
                </a:prstGeom>
                <a:blipFill>
                  <a:blip r:embed="rId2"/>
                  <a:stretch>
                    <a:fillRect t="-1235" r="-9409" b="-1851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E98E3618-A8EC-45B5-9E77-F4721B391152}"/>
                    </a:ext>
                  </a:extLst>
                </p:cNvPr>
                <p:cNvSpPr txBox="1"/>
                <p:nvPr/>
              </p:nvSpPr>
              <p:spPr>
                <a:xfrm>
                  <a:off x="4199026" y="3106155"/>
                  <a:ext cx="1668777" cy="17563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e>
                            <m:sup>
                              <m:r>
                                <a:rPr lang="en-US" sz="4400" b="1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num>
                        <m:den>
                          <m:sSup>
                            <m:sSupPr>
                              <m:ctrlPr>
                                <a:rPr lang="en-US" sz="4400" b="1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𝒅𝒙</m:t>
                              </m:r>
                            </m:e>
                            <m:sup>
                              <m:r>
                                <a:rPr lang="en-US" sz="4400" b="1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a14:m>
                  <a:r>
                    <a:rPr lang="en-US" sz="4400" b="1" dirty="0">
                      <a:solidFill>
                        <a:srgbClr val="00B05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sz="4400" b="1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</m:oMath>
                  </a14:m>
                  <a:endParaRPr lang="en-US" sz="44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E98E3618-A8EC-45B5-9E77-F4721B39115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99026" y="3106155"/>
                  <a:ext cx="1668777" cy="175637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DE81C5A5-F249-4032-9F16-0DF2FC136DEF}"/>
              </a:ext>
            </a:extLst>
          </p:cNvPr>
          <p:cNvGrpSpPr/>
          <p:nvPr/>
        </p:nvGrpSpPr>
        <p:grpSpPr>
          <a:xfrm>
            <a:off x="1754594" y="4626789"/>
            <a:ext cx="9233235" cy="1658814"/>
            <a:chOff x="6753077" y="-38936"/>
            <a:chExt cx="5430714" cy="2071369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11A0AE11-2CB4-41C7-BF63-69B788DB9938}"/>
                </a:ext>
              </a:extLst>
            </p:cNvPr>
            <p:cNvSpPr txBox="1"/>
            <p:nvPr/>
          </p:nvSpPr>
          <p:spPr>
            <a:xfrm>
              <a:off x="6753077" y="28763"/>
              <a:ext cx="2421399" cy="9235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or Mini. 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9F5212AA-0D7E-4800-978C-4CE15E61046E}"/>
                    </a:ext>
                  </a:extLst>
                </p:cNvPr>
                <p:cNvSpPr txBox="1"/>
                <p:nvPr/>
              </p:nvSpPr>
              <p:spPr>
                <a:xfrm>
                  <a:off x="8697663" y="33392"/>
                  <a:ext cx="1634193" cy="199904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𝒅𝒚</m:t>
                          </m:r>
                        </m:num>
                        <m:den>
                          <m: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𝒅𝒙</m:t>
                          </m:r>
                        </m:den>
                      </m:f>
                    </m:oMath>
                  </a14:m>
                  <a:r>
                    <a:rPr lang="en-US" sz="4400" b="1" dirty="0">
                      <a:solidFill>
                        <a:srgbClr val="7030A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= 0 and </a:t>
                  </a:r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9F5212AA-0D7E-4800-978C-4CE15E61046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97663" y="33392"/>
                  <a:ext cx="1634193" cy="1999041"/>
                </a:xfrm>
                <a:prstGeom prst="rect">
                  <a:avLst/>
                </a:prstGeom>
                <a:blipFill>
                  <a:blip r:embed="rId4"/>
                  <a:stretch>
                    <a:fillRect t="-760" r="-460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34653A65-E8AA-4D8A-A293-C0794B00A03D}"/>
                    </a:ext>
                  </a:extLst>
                </p:cNvPr>
                <p:cNvSpPr txBox="1"/>
                <p:nvPr/>
              </p:nvSpPr>
              <p:spPr>
                <a:xfrm>
                  <a:off x="10549598" y="-38936"/>
                  <a:ext cx="1634193" cy="1295494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e>
                            <m:sup>
                              <m:r>
                                <a:rPr lang="en-US" sz="44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num>
                        <m:den>
                          <m:sSup>
                            <m:sSupPr>
                              <m:ctrlPr>
                                <a:rPr lang="en-US" sz="44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𝒅𝒙</m:t>
                              </m:r>
                            </m:e>
                            <m:sup>
                              <m:r>
                                <a:rPr lang="en-US" sz="44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a14:m>
                  <a:r>
                    <a:rPr lang="en-US" sz="4400" b="1" dirty="0">
                      <a:solidFill>
                        <a:srgbClr val="7030A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 dirty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  <m:r>
                        <a:rPr lang="en-US" sz="4400" b="1" i="1" dirty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</m:oMath>
                  </a14:m>
                  <a:endParaRPr lang="en-US" sz="4400" b="1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34653A65-E8AA-4D8A-A293-C0794B00A03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549598" y="-38936"/>
                  <a:ext cx="1634193" cy="1295494"/>
                </a:xfrm>
                <a:prstGeom prst="rect">
                  <a:avLst/>
                </a:prstGeom>
                <a:blipFill>
                  <a:blip r:embed="rId5"/>
                  <a:stretch>
                    <a:fillRect l="-220" b="-352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907155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61F04D6-EDF7-4B40-B411-322272931458}"/>
              </a:ext>
            </a:extLst>
          </p:cNvPr>
          <p:cNvSpPr txBox="1"/>
          <p:nvPr/>
        </p:nvSpPr>
        <p:spPr>
          <a:xfrm>
            <a:off x="295420" y="1153550"/>
            <a:ext cx="110431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orking Rules of Maximum and minimum 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77080D1A-FB5D-4287-B245-9233CA2CCB17}"/>
              </a:ext>
            </a:extLst>
          </p:cNvPr>
          <p:cNvGrpSpPr/>
          <p:nvPr/>
        </p:nvGrpSpPr>
        <p:grpSpPr>
          <a:xfrm>
            <a:off x="1553776" y="2175924"/>
            <a:ext cx="10331305" cy="830996"/>
            <a:chOff x="1880162" y="2598003"/>
            <a:chExt cx="8236475" cy="612591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50F12CDA-D539-477D-9BDC-A0F96F850EE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r="27364" b="32160"/>
            <a:stretch/>
          </p:blipFill>
          <p:spPr>
            <a:xfrm>
              <a:off x="1880162" y="2598003"/>
              <a:ext cx="6672996" cy="484632"/>
            </a:xfrm>
            <a:prstGeom prst="rect">
              <a:avLst/>
            </a:prstGeom>
          </p:spPr>
        </p:pic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2DFD6883-7B7D-44DB-A21E-244ECE92531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553157" y="2632500"/>
              <a:ext cx="1563480" cy="578094"/>
            </a:xfrm>
            <a:prstGeom prst="rect">
              <a:avLst/>
            </a:prstGeom>
          </p:spPr>
        </p:pic>
      </p:grpSp>
      <p:pic>
        <p:nvPicPr>
          <p:cNvPr id="21" name="Picture 20">
            <a:extLst>
              <a:ext uri="{FF2B5EF4-FFF2-40B4-BE49-F238E27FC236}">
                <a16:creationId xmlns:a16="http://schemas.microsoft.com/office/drawing/2014/main" id="{8A958273-7990-4C26-9AD6-FA1AB49CC12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1286" r="2047" b="50643"/>
          <a:stretch/>
        </p:blipFill>
        <p:spPr>
          <a:xfrm>
            <a:off x="1553776" y="3164751"/>
            <a:ext cx="10211093" cy="931348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B2C2ED12-1A9C-4766-A7B1-F70D9F37682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73532" r="1462"/>
          <a:stretch/>
        </p:blipFill>
        <p:spPr>
          <a:xfrm>
            <a:off x="1553776" y="5758608"/>
            <a:ext cx="10272053" cy="878151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84C68D65-4D51-43DA-B725-ECDF0FAECA0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44764" r="1462" b="25697"/>
          <a:stretch/>
        </p:blipFill>
        <p:spPr>
          <a:xfrm>
            <a:off x="1553775" y="4456873"/>
            <a:ext cx="10272053" cy="980050"/>
          </a:xfrm>
          <a:prstGeom prst="rect">
            <a:avLst/>
          </a:prstGeom>
        </p:spPr>
      </p:pic>
      <p:sp>
        <p:nvSpPr>
          <p:cNvPr id="3" name="Callout: Right Arrow 2">
            <a:extLst>
              <a:ext uri="{FF2B5EF4-FFF2-40B4-BE49-F238E27FC236}">
                <a16:creationId xmlns:a16="http://schemas.microsoft.com/office/drawing/2014/main" id="{FB87C37A-17D7-4107-A41E-6F8A8543C73E}"/>
              </a:ext>
            </a:extLst>
          </p:cNvPr>
          <p:cNvSpPr/>
          <p:nvPr/>
        </p:nvSpPr>
        <p:spPr>
          <a:xfrm>
            <a:off x="639375" y="2047432"/>
            <a:ext cx="914400" cy="914400"/>
          </a:xfrm>
          <a:prstGeom prst="rightArrow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1252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857</TotalTime>
  <Words>560</Words>
  <Application>Microsoft Office PowerPoint</Application>
  <PresentationFormat>Widescreen</PresentationFormat>
  <Paragraphs>114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5" baseType="lpstr">
      <vt:lpstr>Arial</vt:lpstr>
      <vt:lpstr>Calibri</vt:lpstr>
      <vt:lpstr>Cambria Math</vt:lpstr>
      <vt:lpstr>Century Gothic</vt:lpstr>
      <vt:lpstr>Times New Roman</vt:lpstr>
      <vt:lpstr>Wingdings 3</vt:lpstr>
      <vt:lpstr>Wisp</vt:lpstr>
      <vt:lpstr>Equation.DSMT4</vt:lpstr>
      <vt:lpstr>PowerPoint Presentation</vt:lpstr>
      <vt:lpstr>Numerical Differentiation</vt:lpstr>
      <vt:lpstr>Learning Result</vt:lpstr>
      <vt:lpstr>PowerPoint Presentation</vt:lpstr>
      <vt:lpstr>PowerPoint Presentation</vt:lpstr>
      <vt:lpstr>The table is of basic concept of Maxi. And mini.</vt:lpstr>
      <vt:lpstr>PowerPoint Presentation</vt:lpstr>
      <vt:lpstr>Condition of Maximum and Minimu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ewton’s forward Difference Tab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umerical Differentiation</dc:title>
  <dc:creator>Protima Dash</dc:creator>
  <cp:lastModifiedBy>Protima Dash</cp:lastModifiedBy>
  <cp:revision>88</cp:revision>
  <dcterms:created xsi:type="dcterms:W3CDTF">2020-07-17T16:29:18Z</dcterms:created>
  <dcterms:modified xsi:type="dcterms:W3CDTF">2020-08-10T06:55:46Z</dcterms:modified>
</cp:coreProperties>
</file>